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2B742D" w14:textId="77777777" w:rsidR="009E49B5" w:rsidRDefault="009E49B5" w:rsidP="009E49B5">
      <w:pPr>
        <w:pStyle w:val="01TITULO1"/>
      </w:pPr>
      <w:r>
        <w:t>Componente curricular: CIÊNCIAS</w:t>
      </w:r>
    </w:p>
    <w:p w14:paraId="3B14C9AD" w14:textId="4AF77FA3" w:rsidR="00256736" w:rsidRPr="00CF42A6" w:rsidRDefault="00256736" w:rsidP="00256736">
      <w:pPr>
        <w:pStyle w:val="01TITULO1"/>
        <w:rPr>
          <w:szCs w:val="40"/>
        </w:rPr>
      </w:pPr>
      <w:r>
        <w:rPr>
          <w:szCs w:val="40"/>
        </w:rPr>
        <w:t>8</w:t>
      </w:r>
      <w:r w:rsidRPr="00CF42A6">
        <w:rPr>
          <w:szCs w:val="40"/>
        </w:rPr>
        <w:t>º a</w:t>
      </w:r>
      <w:r w:rsidR="006D681A">
        <w:rPr>
          <w:szCs w:val="40"/>
        </w:rPr>
        <w:t>no – 2º bimestre</w:t>
      </w:r>
    </w:p>
    <w:p w14:paraId="695E32E1" w14:textId="51D89168" w:rsidR="00823C58" w:rsidRPr="00256736" w:rsidRDefault="007317A3" w:rsidP="005B2224">
      <w:pPr>
        <w:pStyle w:val="01TITULO1"/>
        <w:spacing w:after="240"/>
      </w:pPr>
      <w:r w:rsidRPr="00256736">
        <w:t xml:space="preserve">PROPOSTA DE ACOMPANHAMENTO DA </w:t>
      </w:r>
      <w:r w:rsidR="00E169C6">
        <w:br/>
      </w:r>
      <w:r w:rsidRPr="00256736">
        <w:t>APRENDIZAGEM</w:t>
      </w:r>
    </w:p>
    <w:p w14:paraId="5DD2CD09" w14:textId="77777777" w:rsidR="00F96A2A" w:rsidRPr="003C5562" w:rsidRDefault="00F96A2A" w:rsidP="00F96A2A">
      <w:pPr>
        <w:pStyle w:val="05LINHASRESPOSTA"/>
        <w:rPr>
          <w:b/>
          <w:sz w:val="24"/>
          <w:szCs w:val="24"/>
        </w:rPr>
      </w:pPr>
      <w:r w:rsidRPr="003C5562">
        <w:rPr>
          <w:b/>
          <w:sz w:val="24"/>
          <w:szCs w:val="24"/>
        </w:rPr>
        <w:t xml:space="preserve">Nome: </w:t>
      </w:r>
      <w:r w:rsidRPr="003C5562">
        <w:rPr>
          <w:b/>
          <w:sz w:val="24"/>
          <w:szCs w:val="24"/>
        </w:rPr>
        <w:tab/>
      </w:r>
    </w:p>
    <w:p w14:paraId="7B10B04D" w14:textId="77777777" w:rsidR="00F96A2A" w:rsidRPr="003C5562" w:rsidRDefault="00F96A2A" w:rsidP="00F96A2A">
      <w:pPr>
        <w:pStyle w:val="05LINHASRESPOSTA"/>
        <w:rPr>
          <w:b/>
          <w:sz w:val="24"/>
          <w:szCs w:val="24"/>
        </w:rPr>
      </w:pPr>
      <w:r w:rsidRPr="003C5562">
        <w:rPr>
          <w:b/>
          <w:sz w:val="24"/>
          <w:szCs w:val="24"/>
        </w:rPr>
        <w:t xml:space="preserve">Ano/Turma: _____________ Número: _________ Data: </w:t>
      </w:r>
      <w:r w:rsidRPr="003C5562">
        <w:rPr>
          <w:b/>
          <w:sz w:val="24"/>
          <w:szCs w:val="24"/>
        </w:rPr>
        <w:tab/>
      </w:r>
    </w:p>
    <w:p w14:paraId="4A48789A" w14:textId="77777777" w:rsidR="00F96A2A" w:rsidRPr="003C5562" w:rsidRDefault="00F96A2A" w:rsidP="00F96A2A">
      <w:pPr>
        <w:pStyle w:val="05LINHASRESPOSTA"/>
        <w:rPr>
          <w:b/>
          <w:sz w:val="24"/>
          <w:szCs w:val="24"/>
        </w:rPr>
      </w:pPr>
      <w:r w:rsidRPr="003C5562">
        <w:rPr>
          <w:b/>
          <w:sz w:val="24"/>
          <w:szCs w:val="24"/>
        </w:rPr>
        <w:t xml:space="preserve">Professor: </w:t>
      </w:r>
      <w:r w:rsidRPr="003C5562">
        <w:rPr>
          <w:b/>
          <w:sz w:val="24"/>
          <w:szCs w:val="24"/>
        </w:rPr>
        <w:tab/>
      </w:r>
    </w:p>
    <w:p w14:paraId="0A6C5D5C" w14:textId="77777777" w:rsidR="008D6763" w:rsidRPr="00E3443C" w:rsidRDefault="008D6763" w:rsidP="00E3443C">
      <w:pPr>
        <w:pStyle w:val="02TEXTOPRINCIPAL"/>
      </w:pPr>
    </w:p>
    <w:p w14:paraId="27C1C33F" w14:textId="77777777" w:rsidR="000F68C2" w:rsidRPr="00646947" w:rsidRDefault="001C71EC" w:rsidP="00256736">
      <w:pPr>
        <w:pStyle w:val="01TITULO2"/>
      </w:pPr>
      <w:r w:rsidRPr="00646947">
        <w:t xml:space="preserve">QUESTÕES DE </w:t>
      </w:r>
      <w:r w:rsidR="000F68C2" w:rsidRPr="00646947">
        <w:t>AVALIAÇÃO</w:t>
      </w:r>
    </w:p>
    <w:p w14:paraId="1BBBB036" w14:textId="77777777" w:rsidR="008D6763" w:rsidRPr="00E3443C" w:rsidRDefault="008D6763" w:rsidP="00E3443C">
      <w:pPr>
        <w:pStyle w:val="02TEXTOPRINCIPAL"/>
      </w:pPr>
    </w:p>
    <w:p w14:paraId="7E2F1E17" w14:textId="77777777" w:rsidR="00256736" w:rsidRDefault="00F96A2A" w:rsidP="00256736">
      <w:pPr>
        <w:pStyle w:val="01TITULO3"/>
      </w:pPr>
      <w:r>
        <w:t>QUESTÃO</w:t>
      </w:r>
      <w:r w:rsidR="009669EF" w:rsidRPr="00646947">
        <w:t xml:space="preserve"> 1</w:t>
      </w:r>
    </w:p>
    <w:p w14:paraId="612B3805" w14:textId="5EC50959" w:rsidR="008D6763" w:rsidRDefault="00D54B57" w:rsidP="00256736">
      <w:pPr>
        <w:pStyle w:val="02TEXTOPRINCIPAL"/>
      </w:pPr>
      <w:r>
        <w:t xml:space="preserve">Leia a tabela que segue. </w:t>
      </w:r>
      <w:r w:rsidR="003E1181">
        <w:t xml:space="preserve">Ela </w:t>
      </w:r>
      <w:r w:rsidR="008D6763">
        <w:t xml:space="preserve">traz informações sobre o uso de </w:t>
      </w:r>
      <w:r w:rsidR="003E1181">
        <w:t xml:space="preserve">equipamentos </w:t>
      </w:r>
      <w:r w:rsidR="008D6763">
        <w:t>elétricos e eletroeletrônicos em uma residência.</w:t>
      </w:r>
    </w:p>
    <w:p w14:paraId="70A24E5D" w14:textId="0AF15C17" w:rsidR="003F5028" w:rsidRPr="00E3443C" w:rsidRDefault="003F5028" w:rsidP="00E3443C">
      <w:pPr>
        <w:pStyle w:val="02TEXTOPRINCIPAL"/>
      </w:pPr>
    </w:p>
    <w:p w14:paraId="1DA54949" w14:textId="77777777" w:rsidR="003F5028" w:rsidRPr="00DD293C" w:rsidRDefault="003E1181" w:rsidP="00E3443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jc w:val="center"/>
        <w:rPr>
          <w:rFonts w:ascii="Tahoma" w:hAnsi="Tahoma" w:cs="Tahoma"/>
          <w:b/>
          <w:color w:val="000000"/>
          <w:sz w:val="21"/>
          <w:szCs w:val="21"/>
          <w:lang w:eastAsia="pt-BR"/>
        </w:rPr>
      </w:pPr>
      <w:r w:rsidRPr="00DD293C">
        <w:rPr>
          <w:rFonts w:ascii="Tahoma" w:hAnsi="Tahoma" w:cs="Tahoma"/>
          <w:b/>
          <w:color w:val="000000"/>
          <w:sz w:val="21"/>
          <w:szCs w:val="21"/>
          <w:lang w:eastAsia="pt-BR"/>
        </w:rPr>
        <w:t>Equipamento</w:t>
      </w:r>
      <w:r w:rsidR="00824CCF">
        <w:rPr>
          <w:rFonts w:ascii="Tahoma" w:hAnsi="Tahoma" w:cs="Tahoma"/>
          <w:b/>
          <w:color w:val="000000"/>
          <w:sz w:val="21"/>
          <w:szCs w:val="21"/>
          <w:lang w:eastAsia="pt-BR"/>
        </w:rPr>
        <w:t xml:space="preserve">s </w:t>
      </w:r>
      <w:r w:rsidRPr="00DD293C">
        <w:rPr>
          <w:rFonts w:ascii="Tahoma" w:hAnsi="Tahoma" w:cs="Tahoma"/>
          <w:b/>
          <w:color w:val="000000"/>
          <w:sz w:val="21"/>
          <w:szCs w:val="21"/>
          <w:lang w:eastAsia="pt-BR"/>
        </w:rPr>
        <w:t xml:space="preserve">elétricos: </w:t>
      </w:r>
      <w:r w:rsidR="00D54B57" w:rsidRPr="00DD293C">
        <w:rPr>
          <w:rFonts w:ascii="Tahoma" w:hAnsi="Tahoma" w:cs="Tahoma"/>
          <w:b/>
          <w:color w:val="000000"/>
          <w:sz w:val="21"/>
          <w:szCs w:val="21"/>
          <w:lang w:eastAsia="pt-BR"/>
        </w:rPr>
        <w:t>potência e tempo de uso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4"/>
        <w:gridCol w:w="2601"/>
        <w:gridCol w:w="1895"/>
        <w:gridCol w:w="2234"/>
      </w:tblGrid>
      <w:tr w:rsidR="003F5028" w:rsidRPr="003F5028" w14:paraId="75EDE37A" w14:textId="77777777" w:rsidTr="00E3443C">
        <w:trPr>
          <w:jc w:val="center"/>
        </w:trPr>
        <w:tc>
          <w:tcPr>
            <w:tcW w:w="1474" w:type="dxa"/>
            <w:shd w:val="clear" w:color="auto" w:fill="auto"/>
            <w:vAlign w:val="center"/>
          </w:tcPr>
          <w:p w14:paraId="68F946F7" w14:textId="77777777" w:rsidR="003F5028" w:rsidRPr="003F5028" w:rsidRDefault="003F5028" w:rsidP="00E3443C">
            <w:pPr>
              <w:pStyle w:val="06Tabelagravata"/>
              <w:ind w:right="0"/>
            </w:pPr>
            <w:r w:rsidRPr="003F5028">
              <w:t>Cômodo</w:t>
            </w:r>
          </w:p>
        </w:tc>
        <w:tc>
          <w:tcPr>
            <w:tcW w:w="2601" w:type="dxa"/>
            <w:shd w:val="clear" w:color="auto" w:fill="auto"/>
            <w:vAlign w:val="center"/>
          </w:tcPr>
          <w:p w14:paraId="3E245C94" w14:textId="77777777" w:rsidR="003F5028" w:rsidRPr="003F5028" w:rsidRDefault="003F5028" w:rsidP="00E3443C">
            <w:pPr>
              <w:pStyle w:val="06Tabelagravata"/>
              <w:ind w:right="0"/>
            </w:pPr>
            <w:r w:rsidRPr="003F5028">
              <w:t>Item</w:t>
            </w:r>
          </w:p>
        </w:tc>
        <w:tc>
          <w:tcPr>
            <w:tcW w:w="1895" w:type="dxa"/>
            <w:shd w:val="clear" w:color="auto" w:fill="auto"/>
            <w:vAlign w:val="center"/>
          </w:tcPr>
          <w:p w14:paraId="1400745B" w14:textId="77777777" w:rsidR="003F5028" w:rsidRPr="003F5028" w:rsidRDefault="003F5028" w:rsidP="00E3443C">
            <w:pPr>
              <w:pStyle w:val="06Tabelagravata"/>
              <w:ind w:right="0"/>
            </w:pPr>
            <w:r w:rsidRPr="003F5028">
              <w:t>Potência (Watts)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707C91AF" w14:textId="77777777" w:rsidR="003F5028" w:rsidRPr="003F5028" w:rsidRDefault="003F5028" w:rsidP="00E3443C">
            <w:pPr>
              <w:pStyle w:val="06Tabelagravata"/>
              <w:ind w:right="0"/>
            </w:pPr>
            <w:r w:rsidRPr="003F5028">
              <w:t>Tempo de uso diário (em horas)</w:t>
            </w:r>
          </w:p>
        </w:tc>
      </w:tr>
      <w:tr w:rsidR="003F5028" w:rsidRPr="003F5028" w14:paraId="3AB066ED" w14:textId="77777777" w:rsidTr="00E3443C">
        <w:trPr>
          <w:jc w:val="center"/>
        </w:trPr>
        <w:tc>
          <w:tcPr>
            <w:tcW w:w="1474" w:type="dxa"/>
            <w:vMerge w:val="restart"/>
            <w:shd w:val="clear" w:color="auto" w:fill="auto"/>
            <w:vAlign w:val="center"/>
          </w:tcPr>
          <w:p w14:paraId="423CB7BB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Quarto</w:t>
            </w:r>
          </w:p>
        </w:tc>
        <w:tc>
          <w:tcPr>
            <w:tcW w:w="2601" w:type="dxa"/>
            <w:shd w:val="clear" w:color="auto" w:fill="auto"/>
            <w:vAlign w:val="center"/>
          </w:tcPr>
          <w:p w14:paraId="2E6156E1" w14:textId="403ABDF8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Computador</w:t>
            </w:r>
          </w:p>
        </w:tc>
        <w:tc>
          <w:tcPr>
            <w:tcW w:w="1895" w:type="dxa"/>
            <w:shd w:val="clear" w:color="auto" w:fill="auto"/>
            <w:vAlign w:val="center"/>
          </w:tcPr>
          <w:p w14:paraId="674EB653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300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51B57E05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5</w:t>
            </w:r>
          </w:p>
        </w:tc>
      </w:tr>
      <w:tr w:rsidR="003F5028" w:rsidRPr="003F5028" w14:paraId="53D33D76" w14:textId="77777777" w:rsidTr="00E3443C">
        <w:trPr>
          <w:jc w:val="center"/>
        </w:trPr>
        <w:tc>
          <w:tcPr>
            <w:tcW w:w="1474" w:type="dxa"/>
            <w:vMerge/>
            <w:shd w:val="clear" w:color="auto" w:fill="auto"/>
            <w:vAlign w:val="center"/>
          </w:tcPr>
          <w:p w14:paraId="1C695529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</w:p>
        </w:tc>
        <w:tc>
          <w:tcPr>
            <w:tcW w:w="2601" w:type="dxa"/>
            <w:shd w:val="clear" w:color="auto" w:fill="auto"/>
            <w:vAlign w:val="center"/>
          </w:tcPr>
          <w:p w14:paraId="0FF4CF2D" w14:textId="7DAB239A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Lâmpada</w:t>
            </w:r>
            <w:r w:rsidR="008D6763" w:rsidRPr="005B2224">
              <w:rPr>
                <w:rFonts w:cs="Tahoma"/>
                <w:sz w:val="20"/>
                <w:szCs w:val="20"/>
              </w:rPr>
              <w:t xml:space="preserve"> </w:t>
            </w:r>
            <w:r w:rsidR="00F8084C" w:rsidRPr="005B2224">
              <w:rPr>
                <w:rFonts w:cs="Tahoma"/>
                <w:sz w:val="20"/>
                <w:szCs w:val="20"/>
              </w:rPr>
              <w:t>f</w:t>
            </w:r>
            <w:r w:rsidRPr="005B2224">
              <w:rPr>
                <w:rFonts w:cs="Tahoma"/>
                <w:sz w:val="20"/>
                <w:szCs w:val="20"/>
              </w:rPr>
              <w:t>luorescente</w:t>
            </w:r>
          </w:p>
        </w:tc>
        <w:tc>
          <w:tcPr>
            <w:tcW w:w="1895" w:type="dxa"/>
            <w:shd w:val="clear" w:color="auto" w:fill="auto"/>
            <w:vAlign w:val="center"/>
          </w:tcPr>
          <w:p w14:paraId="3DBCBD8D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20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0CC099A6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5</w:t>
            </w:r>
          </w:p>
        </w:tc>
      </w:tr>
      <w:tr w:rsidR="003F5028" w:rsidRPr="003F5028" w14:paraId="17FBB86B" w14:textId="77777777" w:rsidTr="00E3443C">
        <w:trPr>
          <w:jc w:val="center"/>
        </w:trPr>
        <w:tc>
          <w:tcPr>
            <w:tcW w:w="1474" w:type="dxa"/>
            <w:vMerge w:val="restart"/>
            <w:shd w:val="clear" w:color="auto" w:fill="auto"/>
            <w:vAlign w:val="center"/>
          </w:tcPr>
          <w:p w14:paraId="69E9AEA2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Cozinha</w:t>
            </w:r>
          </w:p>
        </w:tc>
        <w:tc>
          <w:tcPr>
            <w:tcW w:w="2601" w:type="dxa"/>
            <w:shd w:val="clear" w:color="auto" w:fill="auto"/>
            <w:vAlign w:val="center"/>
          </w:tcPr>
          <w:p w14:paraId="44DD63BA" w14:textId="77C5D662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 xml:space="preserve">Forno de </w:t>
            </w:r>
            <w:r w:rsidR="00F8084C" w:rsidRPr="005B2224">
              <w:rPr>
                <w:rFonts w:cs="Tahoma"/>
                <w:sz w:val="20"/>
                <w:szCs w:val="20"/>
              </w:rPr>
              <w:t>m</w:t>
            </w:r>
            <w:r w:rsidRPr="005B2224">
              <w:rPr>
                <w:rFonts w:cs="Tahoma"/>
                <w:sz w:val="20"/>
                <w:szCs w:val="20"/>
              </w:rPr>
              <w:t>icro-ondas</w:t>
            </w:r>
          </w:p>
        </w:tc>
        <w:tc>
          <w:tcPr>
            <w:tcW w:w="1895" w:type="dxa"/>
            <w:shd w:val="clear" w:color="auto" w:fill="auto"/>
            <w:vAlign w:val="center"/>
          </w:tcPr>
          <w:p w14:paraId="7C47BF77" w14:textId="364F5673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127CA3">
              <w:rPr>
                <w:rFonts w:cs="Tahoma"/>
                <w:sz w:val="20"/>
                <w:szCs w:val="20"/>
              </w:rPr>
              <w:t>1</w:t>
            </w:r>
            <w:r w:rsidR="005F6E75" w:rsidRPr="00127CA3">
              <w:rPr>
                <w:rFonts w:cs="Tahoma"/>
                <w:sz w:val="20"/>
                <w:szCs w:val="20"/>
              </w:rPr>
              <w:t>.</w:t>
            </w:r>
            <w:r w:rsidRPr="005B2224">
              <w:rPr>
                <w:rFonts w:cs="Tahoma"/>
                <w:sz w:val="20"/>
                <w:szCs w:val="20"/>
              </w:rPr>
              <w:t>200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678943D2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0,25</w:t>
            </w:r>
          </w:p>
        </w:tc>
      </w:tr>
      <w:tr w:rsidR="003F5028" w:rsidRPr="003F5028" w14:paraId="6877158B" w14:textId="77777777" w:rsidTr="00E3443C">
        <w:trPr>
          <w:jc w:val="center"/>
        </w:trPr>
        <w:tc>
          <w:tcPr>
            <w:tcW w:w="1474" w:type="dxa"/>
            <w:vMerge/>
            <w:shd w:val="clear" w:color="auto" w:fill="auto"/>
            <w:vAlign w:val="center"/>
          </w:tcPr>
          <w:p w14:paraId="2EDE8E47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</w:p>
        </w:tc>
        <w:tc>
          <w:tcPr>
            <w:tcW w:w="2601" w:type="dxa"/>
            <w:shd w:val="clear" w:color="auto" w:fill="auto"/>
            <w:vAlign w:val="center"/>
          </w:tcPr>
          <w:p w14:paraId="2B05167B" w14:textId="14048660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 xml:space="preserve">Lâmpada </w:t>
            </w:r>
            <w:r w:rsidR="00F8084C" w:rsidRPr="005B2224">
              <w:rPr>
                <w:rFonts w:cs="Tahoma"/>
                <w:sz w:val="20"/>
                <w:szCs w:val="20"/>
              </w:rPr>
              <w:t>f</w:t>
            </w:r>
            <w:r w:rsidR="008D6763" w:rsidRPr="005B2224">
              <w:rPr>
                <w:rFonts w:cs="Tahoma"/>
                <w:sz w:val="20"/>
                <w:szCs w:val="20"/>
              </w:rPr>
              <w:t>luorescente</w:t>
            </w:r>
          </w:p>
        </w:tc>
        <w:tc>
          <w:tcPr>
            <w:tcW w:w="1895" w:type="dxa"/>
            <w:shd w:val="clear" w:color="auto" w:fill="auto"/>
            <w:vAlign w:val="center"/>
          </w:tcPr>
          <w:p w14:paraId="7D3C3A9B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20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0AA148EB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2,5</w:t>
            </w:r>
          </w:p>
        </w:tc>
      </w:tr>
      <w:tr w:rsidR="003F5028" w:rsidRPr="003F5028" w14:paraId="1C4F2C89" w14:textId="77777777" w:rsidTr="00E3443C">
        <w:trPr>
          <w:jc w:val="center"/>
        </w:trPr>
        <w:tc>
          <w:tcPr>
            <w:tcW w:w="1474" w:type="dxa"/>
            <w:vMerge w:val="restart"/>
            <w:shd w:val="clear" w:color="auto" w:fill="auto"/>
            <w:vAlign w:val="center"/>
          </w:tcPr>
          <w:p w14:paraId="3B825BD9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Sala</w:t>
            </w:r>
          </w:p>
        </w:tc>
        <w:tc>
          <w:tcPr>
            <w:tcW w:w="2601" w:type="dxa"/>
            <w:shd w:val="clear" w:color="auto" w:fill="auto"/>
            <w:vAlign w:val="center"/>
          </w:tcPr>
          <w:p w14:paraId="130A7252" w14:textId="4DA88C6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T</w:t>
            </w:r>
            <w:r w:rsidR="003E1181" w:rsidRPr="005B2224">
              <w:rPr>
                <w:rFonts w:cs="Tahoma"/>
                <w:sz w:val="20"/>
                <w:szCs w:val="20"/>
              </w:rPr>
              <w:t>elevisor portátil</w:t>
            </w:r>
          </w:p>
        </w:tc>
        <w:tc>
          <w:tcPr>
            <w:tcW w:w="1895" w:type="dxa"/>
            <w:shd w:val="clear" w:color="auto" w:fill="auto"/>
            <w:vAlign w:val="center"/>
          </w:tcPr>
          <w:p w14:paraId="12D06924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100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605E4A24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5</w:t>
            </w:r>
          </w:p>
        </w:tc>
      </w:tr>
      <w:tr w:rsidR="003F5028" w:rsidRPr="003F5028" w14:paraId="0F6E8511" w14:textId="77777777" w:rsidTr="00E3443C">
        <w:trPr>
          <w:jc w:val="center"/>
        </w:trPr>
        <w:tc>
          <w:tcPr>
            <w:tcW w:w="1474" w:type="dxa"/>
            <w:vMerge/>
            <w:shd w:val="clear" w:color="auto" w:fill="auto"/>
            <w:vAlign w:val="center"/>
          </w:tcPr>
          <w:p w14:paraId="246C3500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</w:p>
        </w:tc>
        <w:tc>
          <w:tcPr>
            <w:tcW w:w="2601" w:type="dxa"/>
            <w:shd w:val="clear" w:color="auto" w:fill="auto"/>
            <w:vAlign w:val="center"/>
          </w:tcPr>
          <w:p w14:paraId="663A0170" w14:textId="063B0BC1" w:rsidR="003F5028" w:rsidRPr="005B2224" w:rsidRDefault="003E1181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 xml:space="preserve">Televisor de parede </w:t>
            </w:r>
          </w:p>
        </w:tc>
        <w:tc>
          <w:tcPr>
            <w:tcW w:w="1895" w:type="dxa"/>
            <w:shd w:val="clear" w:color="auto" w:fill="auto"/>
            <w:vAlign w:val="center"/>
          </w:tcPr>
          <w:p w14:paraId="5A56079E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80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316F21C0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5</w:t>
            </w:r>
          </w:p>
        </w:tc>
      </w:tr>
      <w:tr w:rsidR="003F5028" w:rsidRPr="003F5028" w14:paraId="59F5C02D" w14:textId="77777777" w:rsidTr="00E3443C">
        <w:trPr>
          <w:jc w:val="center"/>
        </w:trPr>
        <w:tc>
          <w:tcPr>
            <w:tcW w:w="1474" w:type="dxa"/>
            <w:vMerge/>
            <w:shd w:val="clear" w:color="auto" w:fill="auto"/>
            <w:vAlign w:val="center"/>
          </w:tcPr>
          <w:p w14:paraId="1DF38723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</w:p>
        </w:tc>
        <w:tc>
          <w:tcPr>
            <w:tcW w:w="2601" w:type="dxa"/>
            <w:shd w:val="clear" w:color="auto" w:fill="auto"/>
            <w:vAlign w:val="center"/>
          </w:tcPr>
          <w:p w14:paraId="229418C4" w14:textId="53AE4455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Lâmpada</w:t>
            </w:r>
            <w:r w:rsidR="008D6763" w:rsidRPr="005B2224">
              <w:rPr>
                <w:rFonts w:cs="Tahoma"/>
                <w:sz w:val="20"/>
                <w:szCs w:val="20"/>
              </w:rPr>
              <w:t xml:space="preserve"> fluorescente</w:t>
            </w:r>
          </w:p>
        </w:tc>
        <w:tc>
          <w:tcPr>
            <w:tcW w:w="1895" w:type="dxa"/>
            <w:shd w:val="clear" w:color="auto" w:fill="auto"/>
            <w:vAlign w:val="center"/>
          </w:tcPr>
          <w:p w14:paraId="2686E2E2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20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1FBABD1D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5</w:t>
            </w:r>
          </w:p>
        </w:tc>
      </w:tr>
      <w:tr w:rsidR="003F5028" w:rsidRPr="003F5028" w14:paraId="0551ADD8" w14:textId="77777777" w:rsidTr="00E3443C">
        <w:trPr>
          <w:jc w:val="center"/>
        </w:trPr>
        <w:tc>
          <w:tcPr>
            <w:tcW w:w="1474" w:type="dxa"/>
            <w:vMerge w:val="restart"/>
            <w:shd w:val="clear" w:color="auto" w:fill="auto"/>
            <w:vAlign w:val="center"/>
          </w:tcPr>
          <w:p w14:paraId="43DA527E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Banheiro</w:t>
            </w:r>
          </w:p>
        </w:tc>
        <w:tc>
          <w:tcPr>
            <w:tcW w:w="2601" w:type="dxa"/>
            <w:shd w:val="clear" w:color="auto" w:fill="auto"/>
            <w:vAlign w:val="center"/>
          </w:tcPr>
          <w:p w14:paraId="299B84F1" w14:textId="36BA19D4" w:rsidR="003F5028" w:rsidRPr="005B2224" w:rsidRDefault="003E1181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C</w:t>
            </w:r>
            <w:r w:rsidR="003F5028" w:rsidRPr="005B2224">
              <w:rPr>
                <w:rFonts w:cs="Tahoma"/>
                <w:sz w:val="20"/>
                <w:szCs w:val="20"/>
              </w:rPr>
              <w:t>huveiro</w:t>
            </w:r>
          </w:p>
        </w:tc>
        <w:tc>
          <w:tcPr>
            <w:tcW w:w="1895" w:type="dxa"/>
            <w:shd w:val="clear" w:color="auto" w:fill="auto"/>
            <w:vAlign w:val="center"/>
          </w:tcPr>
          <w:p w14:paraId="4E47CADF" w14:textId="48EB72E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127CA3">
              <w:rPr>
                <w:rFonts w:cs="Tahoma"/>
                <w:sz w:val="20"/>
                <w:szCs w:val="20"/>
              </w:rPr>
              <w:t>3</w:t>
            </w:r>
            <w:r w:rsidR="005F6E75" w:rsidRPr="00127CA3">
              <w:rPr>
                <w:rFonts w:cs="Tahoma"/>
                <w:sz w:val="20"/>
                <w:szCs w:val="20"/>
              </w:rPr>
              <w:t>.</w:t>
            </w:r>
            <w:r w:rsidRPr="00127CA3">
              <w:rPr>
                <w:rFonts w:cs="Tahoma"/>
                <w:sz w:val="20"/>
                <w:szCs w:val="20"/>
              </w:rPr>
              <w:t>400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333EA521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0,5</w:t>
            </w:r>
          </w:p>
        </w:tc>
      </w:tr>
      <w:tr w:rsidR="003F5028" w:rsidRPr="003F5028" w14:paraId="6CE72FFB" w14:textId="77777777" w:rsidTr="00E3443C">
        <w:trPr>
          <w:jc w:val="center"/>
        </w:trPr>
        <w:tc>
          <w:tcPr>
            <w:tcW w:w="1474" w:type="dxa"/>
            <w:vMerge/>
            <w:shd w:val="clear" w:color="auto" w:fill="auto"/>
            <w:vAlign w:val="center"/>
          </w:tcPr>
          <w:p w14:paraId="2986FC8E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</w:p>
        </w:tc>
        <w:tc>
          <w:tcPr>
            <w:tcW w:w="2601" w:type="dxa"/>
            <w:shd w:val="clear" w:color="auto" w:fill="auto"/>
            <w:vAlign w:val="center"/>
          </w:tcPr>
          <w:p w14:paraId="3A939932" w14:textId="66AF8A2F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Lâmpada</w:t>
            </w:r>
            <w:r w:rsidR="00F8084C" w:rsidRPr="005B2224">
              <w:rPr>
                <w:rFonts w:cs="Tahoma"/>
                <w:sz w:val="20"/>
                <w:szCs w:val="20"/>
              </w:rPr>
              <w:t xml:space="preserve"> f</w:t>
            </w:r>
            <w:r w:rsidR="008D6763" w:rsidRPr="005B2224">
              <w:rPr>
                <w:rFonts w:cs="Tahoma"/>
                <w:sz w:val="20"/>
                <w:szCs w:val="20"/>
              </w:rPr>
              <w:t>luorescente</w:t>
            </w:r>
          </w:p>
        </w:tc>
        <w:tc>
          <w:tcPr>
            <w:tcW w:w="1895" w:type="dxa"/>
            <w:shd w:val="clear" w:color="auto" w:fill="auto"/>
            <w:vAlign w:val="center"/>
          </w:tcPr>
          <w:p w14:paraId="4B68E330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20</w:t>
            </w:r>
          </w:p>
        </w:tc>
        <w:tc>
          <w:tcPr>
            <w:tcW w:w="2234" w:type="dxa"/>
            <w:shd w:val="clear" w:color="auto" w:fill="auto"/>
            <w:vAlign w:val="center"/>
          </w:tcPr>
          <w:p w14:paraId="11E081FB" w14:textId="77777777" w:rsidR="003F5028" w:rsidRPr="005B2224" w:rsidRDefault="003F5028" w:rsidP="00E3443C">
            <w:pPr>
              <w:pStyle w:val="07Tabelatexto"/>
              <w:jc w:val="center"/>
              <w:rPr>
                <w:rFonts w:cs="Tahoma"/>
                <w:sz w:val="20"/>
                <w:szCs w:val="20"/>
              </w:rPr>
            </w:pPr>
            <w:r w:rsidRPr="005B2224">
              <w:rPr>
                <w:rFonts w:cs="Tahoma"/>
                <w:sz w:val="20"/>
                <w:szCs w:val="20"/>
              </w:rPr>
              <w:t>2,5</w:t>
            </w:r>
          </w:p>
        </w:tc>
      </w:tr>
    </w:tbl>
    <w:p w14:paraId="773BAC2B" w14:textId="77777777" w:rsidR="00894507" w:rsidRPr="00E3443C" w:rsidRDefault="00894507" w:rsidP="00E3443C">
      <w:pPr>
        <w:pStyle w:val="02TEXTOPRINCIPAL"/>
      </w:pPr>
      <w:r w:rsidRPr="00E3443C">
        <w:br w:type="page"/>
      </w:r>
    </w:p>
    <w:p w14:paraId="3CAAFE40" w14:textId="03588D91" w:rsidR="003F5028" w:rsidRDefault="00824CCF" w:rsidP="00127CA3">
      <w:pPr>
        <w:pStyle w:val="02TEXTOPRINCIPAL"/>
        <w:spacing w:after="240"/>
      </w:pPr>
      <w:r w:rsidRPr="00DD293C">
        <w:rPr>
          <w:lang w:eastAsia="pt-BR"/>
        </w:rPr>
        <w:lastRenderedPageBreak/>
        <w:t xml:space="preserve">Considerando que o </w:t>
      </w:r>
      <w:r w:rsidR="003F5028" w:rsidRPr="00824CCF">
        <w:t>custo de 1</w:t>
      </w:r>
      <w:r w:rsidR="00CB0BEB">
        <w:t xml:space="preserve"> </w:t>
      </w:r>
      <w:r w:rsidR="003F5028" w:rsidRPr="00824CCF">
        <w:t>kWh é R$</w:t>
      </w:r>
      <w:r w:rsidR="00CB0BEB">
        <w:t xml:space="preserve"> </w:t>
      </w:r>
      <w:r w:rsidR="003F5028" w:rsidRPr="00824CCF">
        <w:t>0,70</w:t>
      </w:r>
      <w:r w:rsidR="005F6E75">
        <w:t>,</w:t>
      </w:r>
      <w:r w:rsidR="00CB0BEB">
        <w:t xml:space="preserve"> </w:t>
      </w:r>
      <w:r>
        <w:t xml:space="preserve">calcule quanto cada item </w:t>
      </w:r>
      <w:r w:rsidR="003F5028" w:rsidRPr="00824CCF">
        <w:t>consome por mês (30 dias) e qual é o custo total d</w:t>
      </w:r>
      <w:r>
        <w:t>a</w:t>
      </w:r>
      <w:r w:rsidR="003F5028" w:rsidRPr="00824CCF">
        <w:t xml:space="preserve"> conta de </w:t>
      </w:r>
      <w:r w:rsidR="009D089F">
        <w:t xml:space="preserve">energia </w:t>
      </w:r>
      <w:r w:rsidR="00CB0BEB">
        <w:t>dessa residência.</w:t>
      </w:r>
    </w:p>
    <w:p w14:paraId="2B54707D" w14:textId="1FF7232C" w:rsidR="00E169C6" w:rsidRDefault="00E169C6" w:rsidP="00E3443C">
      <w:pPr>
        <w:pStyle w:val="05LINHASRESPOSTA"/>
      </w:pPr>
      <w:r>
        <w:t>____________________________________________________________________________________</w:t>
      </w:r>
    </w:p>
    <w:p w14:paraId="5EC9DBE5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4CB28F9D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6DACE6CC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670D090D" w14:textId="77777777" w:rsidR="00E3443C" w:rsidRPr="00E3443C" w:rsidRDefault="00E3443C" w:rsidP="00E3443C">
      <w:pPr>
        <w:pStyle w:val="02TEXTOPRINCIPAL"/>
      </w:pPr>
    </w:p>
    <w:p w14:paraId="177CBAFD" w14:textId="74CF7F80" w:rsidR="00791A2B" w:rsidRDefault="00ED2211" w:rsidP="00791A2B">
      <w:pPr>
        <w:pStyle w:val="01TITULO3"/>
      </w:pPr>
      <w:r>
        <w:t>QUESTÃO</w:t>
      </w:r>
      <w:r w:rsidR="009669EF" w:rsidRPr="00646947">
        <w:t xml:space="preserve"> 2</w:t>
      </w:r>
    </w:p>
    <w:p w14:paraId="1C057813" w14:textId="6AF5B862" w:rsidR="008217D6" w:rsidRDefault="00824CCF" w:rsidP="00ED2211">
      <w:pPr>
        <w:pStyle w:val="02TEXTOPRINCIPAL"/>
      </w:pPr>
      <w:r>
        <w:t xml:space="preserve">Nos diferentes equipamentos </w:t>
      </w:r>
      <w:r w:rsidR="008217D6">
        <w:t xml:space="preserve">de uso doméstico </w:t>
      </w:r>
      <w:r>
        <w:t xml:space="preserve">movidos </w:t>
      </w:r>
      <w:r w:rsidR="008217D6">
        <w:t>a</w:t>
      </w:r>
      <w:r>
        <w:t xml:space="preserve"> eletricidade</w:t>
      </w:r>
      <w:r w:rsidR="008217D6">
        <w:t>,</w:t>
      </w:r>
      <w:r>
        <w:t xml:space="preserve"> ocorrem transformações da energia elétrica em outras formas de energia. </w:t>
      </w:r>
    </w:p>
    <w:p w14:paraId="46E0072A" w14:textId="15FD98D4" w:rsidR="00AB7851" w:rsidRDefault="003F5028" w:rsidP="00ED2211">
      <w:pPr>
        <w:pStyle w:val="02TEXTOPRINCIPAL"/>
      </w:pPr>
      <w:r w:rsidRPr="003F5028">
        <w:t>Escreva quais são as transformações de energia envolvidas</w:t>
      </w:r>
      <w:r w:rsidR="00AB7851">
        <w:t xml:space="preserve"> nos seguintes equipamentos: t</w:t>
      </w:r>
      <w:r w:rsidRPr="003F5028">
        <w:t>elevisor</w:t>
      </w:r>
      <w:r w:rsidR="00AB7851">
        <w:t>, l</w:t>
      </w:r>
      <w:r w:rsidRPr="003F5028">
        <w:t>iquidificador</w:t>
      </w:r>
      <w:r w:rsidR="00AB7851">
        <w:t xml:space="preserve"> e campainha. </w:t>
      </w:r>
    </w:p>
    <w:p w14:paraId="640CDF31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5CDB451F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62F7ACCC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52ACF596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23DA563A" w14:textId="77777777" w:rsidR="00894507" w:rsidRPr="00E3443C" w:rsidRDefault="00894507" w:rsidP="00E3443C">
      <w:pPr>
        <w:pStyle w:val="02TEXTOPRINCIPAL"/>
      </w:pPr>
    </w:p>
    <w:p w14:paraId="120B3957" w14:textId="7C996591" w:rsidR="000F3DCC" w:rsidRDefault="00ED2211" w:rsidP="000F3DCC">
      <w:pPr>
        <w:pStyle w:val="01TITULO3"/>
      </w:pPr>
      <w:r>
        <w:t>QUESTÃO</w:t>
      </w:r>
      <w:r w:rsidR="009669EF" w:rsidRPr="00646947">
        <w:t xml:space="preserve"> 3</w:t>
      </w:r>
    </w:p>
    <w:p w14:paraId="37DEC7FB" w14:textId="617557F4" w:rsidR="00D72138" w:rsidRDefault="008505EB" w:rsidP="000F3DCC">
      <w:pPr>
        <w:pStyle w:val="02TEXTOPRINCIPAL"/>
      </w:pPr>
      <w:r w:rsidRPr="004F6C98">
        <w:t>Quando está muito frio</w:t>
      </w:r>
      <w:r w:rsidR="008217D6">
        <w:t>,</w:t>
      </w:r>
      <w:r w:rsidRPr="004F6C98">
        <w:t xml:space="preserve"> temos duas possibilidades</w:t>
      </w:r>
      <w:r w:rsidR="00E92EFD">
        <w:t xml:space="preserve"> para tomar um banho quente</w:t>
      </w:r>
      <w:r w:rsidR="008217D6">
        <w:t>, usando um chuveiro elétrico</w:t>
      </w:r>
      <w:r w:rsidR="00E92EFD">
        <w:t xml:space="preserve">: </w:t>
      </w:r>
      <w:r w:rsidRPr="004F6C98">
        <w:t xml:space="preserve">alterar a chave do chuveiro </w:t>
      </w:r>
      <w:r w:rsidR="00D72138">
        <w:t xml:space="preserve">da posição </w:t>
      </w:r>
      <w:bookmarkStart w:id="0" w:name="_Hlk528849474"/>
      <w:r w:rsidR="00D72138">
        <w:t xml:space="preserve">“Morno” ou “Verão” </w:t>
      </w:r>
      <w:r w:rsidRPr="004F6C98">
        <w:t xml:space="preserve">para </w:t>
      </w:r>
      <w:r w:rsidR="00D72138">
        <w:t>a opção “Quente” ou “Inverno”,</w:t>
      </w:r>
      <w:r w:rsidRPr="004F6C98">
        <w:t xml:space="preserve"> </w:t>
      </w:r>
      <w:bookmarkEnd w:id="0"/>
      <w:r w:rsidRPr="004F6C98">
        <w:t>ou</w:t>
      </w:r>
      <w:r w:rsidR="00D72138">
        <w:t xml:space="preserve">, então, </w:t>
      </w:r>
      <w:r w:rsidRPr="004F6C98">
        <w:t xml:space="preserve">diminuir a </w:t>
      </w:r>
      <w:r w:rsidR="00D72138">
        <w:t>vazão</w:t>
      </w:r>
      <w:r w:rsidR="00D72138" w:rsidRPr="004F6C98">
        <w:t xml:space="preserve"> </w:t>
      </w:r>
      <w:r w:rsidRPr="004F6C98">
        <w:t>de água</w:t>
      </w:r>
      <w:r w:rsidR="00D72138">
        <w:t xml:space="preserve"> do chuveiro</w:t>
      </w:r>
      <w:r w:rsidRPr="004F6C98">
        <w:t xml:space="preserve">. </w:t>
      </w:r>
    </w:p>
    <w:p w14:paraId="53A385B6" w14:textId="432693EF" w:rsidR="008505EB" w:rsidRDefault="00D00D88" w:rsidP="00127CA3">
      <w:pPr>
        <w:pStyle w:val="02TEXTOPRINCIPAL"/>
        <w:spacing w:after="240"/>
      </w:pPr>
      <w:r w:rsidRPr="00DD293C">
        <w:t>Considerando que o tempo de banho é o mesmo, q</w:t>
      </w:r>
      <w:r w:rsidR="00D72138" w:rsidRPr="00574B0F">
        <w:t>ual das duas opções consome</w:t>
      </w:r>
      <w:r w:rsidR="00D72138">
        <w:t xml:space="preserve"> menos energia elétrica? Ou ambas consomem </w:t>
      </w:r>
      <w:r w:rsidR="008505EB" w:rsidRPr="004F6C98">
        <w:t>a mesma quantidade de energia</w:t>
      </w:r>
      <w:r w:rsidR="00D72138">
        <w:t xml:space="preserve"> elétrica? </w:t>
      </w:r>
      <w:r w:rsidR="008505EB" w:rsidRPr="004F6C98">
        <w:t>Justifique.</w:t>
      </w:r>
    </w:p>
    <w:p w14:paraId="1C1E413A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4FB91C38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0B7C7B7F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419A60DF" w14:textId="77777777" w:rsidR="00E3443C" w:rsidRDefault="00E3443C" w:rsidP="00E3443C">
      <w:pPr>
        <w:pStyle w:val="05LINHASRESPOSTA"/>
      </w:pPr>
      <w:r>
        <w:t>____________________________________________________________________________________</w:t>
      </w:r>
    </w:p>
    <w:p w14:paraId="0ADBBE8A" w14:textId="77777777" w:rsidR="00127CA3" w:rsidRPr="00E3443C" w:rsidRDefault="00127CA3" w:rsidP="00E3443C">
      <w:pPr>
        <w:pStyle w:val="02TEXTOPRINCIPAL"/>
      </w:pPr>
      <w:r w:rsidRPr="00E3443C">
        <w:br w:type="page"/>
      </w:r>
    </w:p>
    <w:p w14:paraId="56A6037A" w14:textId="52B1D240" w:rsidR="009A3F78" w:rsidRDefault="00ED2211" w:rsidP="00FA41B4">
      <w:pPr>
        <w:pStyle w:val="01TITULO3"/>
        <w:rPr>
          <w:lang w:eastAsia="pt-BR"/>
        </w:rPr>
      </w:pPr>
      <w:r>
        <w:lastRenderedPageBreak/>
        <w:t>QUESTÃO</w:t>
      </w:r>
      <w:r w:rsidR="007146A9" w:rsidRPr="00646947">
        <w:t xml:space="preserve"> 4</w:t>
      </w:r>
    </w:p>
    <w:p w14:paraId="5DA63284" w14:textId="2037EBC7" w:rsidR="008505EB" w:rsidRDefault="008505EB" w:rsidP="008B0C86">
      <w:pPr>
        <w:pStyle w:val="02TEXTOPRINCIPAL"/>
      </w:pPr>
      <w:r>
        <w:t>A</w:t>
      </w:r>
      <w:r w:rsidRPr="00197CF1">
        <w:t xml:space="preserve"> potência elétrica de um aparelho </w:t>
      </w:r>
      <w:r w:rsidR="00897809">
        <w:t xml:space="preserve">permite </w:t>
      </w:r>
      <w:r w:rsidR="003A72EB">
        <w:t xml:space="preserve">calcular </w:t>
      </w:r>
      <w:r w:rsidRPr="00197CF1">
        <w:t xml:space="preserve">a quantidade de energia elétrica gasta </w:t>
      </w:r>
      <w:r w:rsidR="003A72EB">
        <w:t>em determinado tempo de uso d</w:t>
      </w:r>
      <w:r w:rsidR="00897809">
        <w:t>esse</w:t>
      </w:r>
      <w:r w:rsidR="003A72EB">
        <w:t xml:space="preserve"> </w:t>
      </w:r>
      <w:r w:rsidRPr="00197CF1">
        <w:t>aparelho</w:t>
      </w:r>
      <w:r w:rsidR="003A72EB">
        <w:t xml:space="preserve">. </w:t>
      </w:r>
      <w:r w:rsidRPr="00C51FED">
        <w:rPr>
          <w:lang w:eastAsia="pt-BR"/>
        </w:rPr>
        <w:t>Pode-se dizer que a potência é a rapidez com que se realiza um trabalho.</w:t>
      </w:r>
      <w:r w:rsidRPr="00197CF1">
        <w:rPr>
          <w:lang w:eastAsia="pt-BR"/>
        </w:rPr>
        <w:t xml:space="preserve"> </w:t>
      </w:r>
      <w:r w:rsidR="00897809">
        <w:rPr>
          <w:lang w:eastAsia="pt-BR"/>
        </w:rPr>
        <w:t xml:space="preserve">Uma </w:t>
      </w:r>
      <w:r w:rsidRPr="00197CF1">
        <w:rPr>
          <w:lang w:eastAsia="pt-BR"/>
        </w:rPr>
        <w:t>lâmpada de 150</w:t>
      </w:r>
      <w:r w:rsidR="008B0C86">
        <w:rPr>
          <w:lang w:eastAsia="pt-BR"/>
        </w:rPr>
        <w:t xml:space="preserve"> </w:t>
      </w:r>
      <w:r w:rsidRPr="00197CF1">
        <w:rPr>
          <w:lang w:eastAsia="pt-BR"/>
        </w:rPr>
        <w:t>W</w:t>
      </w:r>
      <w:r w:rsidR="00897809">
        <w:rPr>
          <w:lang w:eastAsia="pt-BR"/>
        </w:rPr>
        <w:t xml:space="preserve"> </w:t>
      </w:r>
      <w:r w:rsidRPr="00197CF1">
        <w:rPr>
          <w:lang w:eastAsia="pt-BR"/>
        </w:rPr>
        <w:t xml:space="preserve">transforma 150 </w:t>
      </w:r>
      <w:r w:rsidR="008B0C86">
        <w:rPr>
          <w:lang w:eastAsia="pt-BR"/>
        </w:rPr>
        <w:t>j</w:t>
      </w:r>
      <w:r w:rsidRPr="00197CF1">
        <w:rPr>
          <w:lang w:eastAsia="pt-BR"/>
        </w:rPr>
        <w:t>oules de</w:t>
      </w:r>
      <w:r w:rsidR="00897809">
        <w:rPr>
          <w:lang w:eastAsia="pt-BR"/>
        </w:rPr>
        <w:t xml:space="preserve"> </w:t>
      </w:r>
      <w:r w:rsidRPr="00197CF1">
        <w:rPr>
          <w:lang w:eastAsia="pt-BR"/>
        </w:rPr>
        <w:t>energia elétrica em luz</w:t>
      </w:r>
      <w:r w:rsidR="00897809">
        <w:rPr>
          <w:lang w:eastAsia="pt-BR"/>
        </w:rPr>
        <w:t xml:space="preserve"> e</w:t>
      </w:r>
      <w:r w:rsidRPr="00197CF1">
        <w:rPr>
          <w:lang w:eastAsia="pt-BR"/>
        </w:rPr>
        <w:t xml:space="preserve"> energia térmica</w:t>
      </w:r>
      <w:r w:rsidR="00897809">
        <w:rPr>
          <w:lang w:eastAsia="pt-BR"/>
        </w:rPr>
        <w:t xml:space="preserve"> a </w:t>
      </w:r>
      <w:r w:rsidRPr="00197CF1">
        <w:rPr>
          <w:lang w:eastAsia="pt-BR"/>
        </w:rPr>
        <w:t xml:space="preserve">cada segundo de funcionamento. </w:t>
      </w:r>
      <w:r w:rsidR="00897809">
        <w:rPr>
          <w:lang w:eastAsia="pt-BR"/>
        </w:rPr>
        <w:t xml:space="preserve">Uma </w:t>
      </w:r>
      <w:r w:rsidRPr="00197CF1">
        <w:rPr>
          <w:lang w:eastAsia="pt-BR"/>
        </w:rPr>
        <w:t>lâmpada com potência de 25 W</w:t>
      </w:r>
      <w:r w:rsidR="00897809">
        <w:rPr>
          <w:lang w:eastAsia="pt-BR"/>
        </w:rPr>
        <w:t xml:space="preserve"> </w:t>
      </w:r>
      <w:r w:rsidRPr="00197CF1">
        <w:rPr>
          <w:lang w:eastAsia="pt-BR"/>
        </w:rPr>
        <w:t xml:space="preserve">transforma 25 </w:t>
      </w:r>
      <w:r w:rsidR="008B0C86">
        <w:rPr>
          <w:lang w:eastAsia="pt-BR"/>
        </w:rPr>
        <w:t>j</w:t>
      </w:r>
      <w:r w:rsidRPr="00197CF1">
        <w:rPr>
          <w:lang w:eastAsia="pt-BR"/>
        </w:rPr>
        <w:t>oules de</w:t>
      </w:r>
      <w:r w:rsidR="00897809">
        <w:rPr>
          <w:lang w:eastAsia="pt-BR"/>
        </w:rPr>
        <w:t xml:space="preserve"> </w:t>
      </w:r>
      <w:r w:rsidRPr="00197CF1">
        <w:rPr>
          <w:lang w:eastAsia="pt-BR"/>
        </w:rPr>
        <w:t>energia a cada segundo de funcionamento, ou seja, um sexto da energia da lâmpada de 150</w:t>
      </w:r>
      <w:r w:rsidR="004A4487">
        <w:rPr>
          <w:lang w:eastAsia="pt-BR"/>
        </w:rPr>
        <w:t xml:space="preserve"> </w:t>
      </w:r>
      <w:r w:rsidRPr="00197CF1">
        <w:rPr>
          <w:lang w:eastAsia="pt-BR"/>
        </w:rPr>
        <w:t>W.</w:t>
      </w:r>
      <w:r w:rsidR="00897809">
        <w:rPr>
          <w:lang w:eastAsia="pt-BR"/>
        </w:rPr>
        <w:t xml:space="preserve"> </w:t>
      </w:r>
      <w:r w:rsidR="004A4487">
        <w:t>C</w:t>
      </w:r>
      <w:bookmarkStart w:id="1" w:name="_GoBack"/>
      <w:bookmarkEnd w:id="1"/>
      <w:r w:rsidR="008B0C86">
        <w:t>om base n</w:t>
      </w:r>
      <w:r w:rsidR="00897809">
        <w:t xml:space="preserve">esses dados, </w:t>
      </w:r>
      <w:r w:rsidRPr="00197CF1">
        <w:t>assinale a alternativa correta.</w:t>
      </w:r>
    </w:p>
    <w:p w14:paraId="580DA880" w14:textId="718D3C4E" w:rsidR="008505EB" w:rsidRPr="004F6C98" w:rsidRDefault="008505EB" w:rsidP="00ED2211">
      <w:pPr>
        <w:pStyle w:val="02TEXTOPRINCIPAL"/>
      </w:pPr>
      <w:r w:rsidRPr="00197CF1">
        <w:t xml:space="preserve">a) </w:t>
      </w:r>
      <w:r w:rsidR="009E5C91">
        <w:t>S</w:t>
      </w:r>
      <w:r w:rsidR="009E5C91" w:rsidRPr="00197CF1">
        <w:t>upondo que o preço de</w:t>
      </w:r>
      <w:r w:rsidR="009E5C91">
        <w:t xml:space="preserve"> 1</w:t>
      </w:r>
      <w:r w:rsidR="008B0C86">
        <w:t xml:space="preserve"> </w:t>
      </w:r>
      <w:r w:rsidR="009E5C91">
        <w:t xml:space="preserve">kWh </w:t>
      </w:r>
      <w:r w:rsidR="009E5C91" w:rsidRPr="00197CF1">
        <w:t xml:space="preserve">de energia elétrica </w:t>
      </w:r>
      <w:r w:rsidR="009E5C91">
        <w:t>é R$ 0,16</w:t>
      </w:r>
      <w:r w:rsidR="00846FB6">
        <w:t>,</w:t>
      </w:r>
      <w:r w:rsidRPr="00197CF1">
        <w:t xml:space="preserve"> </w:t>
      </w:r>
      <w:r w:rsidR="009E5C91">
        <w:t xml:space="preserve">o </w:t>
      </w:r>
      <w:r w:rsidRPr="00197CF1">
        <w:t xml:space="preserve">custo mensal para manter um secador de cabelo de potência elétrica </w:t>
      </w:r>
      <w:r w:rsidRPr="00197CF1">
        <w:rPr>
          <w:position w:val="-10"/>
        </w:rPr>
        <w:object w:dxaOrig="540" w:dyaOrig="300" w14:anchorId="772D96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5.75pt" o:ole="">
            <v:imagedata r:id="rId7" o:title=""/>
          </v:shape>
          <o:OLEObject Type="Embed" ProgID="Equation.DSMT4" ShapeID="_x0000_i1025" DrawAspect="Content" ObjectID="_1603538543" r:id="rId8"/>
        </w:object>
      </w:r>
      <w:r w:rsidRPr="00197CF1">
        <w:t xml:space="preserve"> ligado, durante</w:t>
      </w:r>
      <w:r>
        <w:t xml:space="preserve"> 5</w:t>
      </w:r>
      <w:r w:rsidR="008B0C86">
        <w:t xml:space="preserve"> </w:t>
      </w:r>
      <w:r>
        <w:t>h</w:t>
      </w:r>
      <w:r w:rsidRPr="00197CF1">
        <w:t xml:space="preserve"> todos os dias, será de </w:t>
      </w:r>
      <w:r>
        <w:t>R$ 0,34.</w:t>
      </w:r>
    </w:p>
    <w:p w14:paraId="1F06216D" w14:textId="23960A93" w:rsidR="008505EB" w:rsidRPr="004F6C98" w:rsidRDefault="008505EB" w:rsidP="00ED2211">
      <w:pPr>
        <w:pStyle w:val="02TEXTOPRINCIPAL"/>
      </w:pPr>
      <w:r w:rsidRPr="00197CF1">
        <w:t xml:space="preserve">b) Uma lâmpada incandescente e uma lâmpada </w:t>
      </w:r>
      <w:r w:rsidR="008B0C86" w:rsidRPr="00197CF1">
        <w:t>L</w:t>
      </w:r>
      <w:r w:rsidR="008B0C86">
        <w:t xml:space="preserve">ED </w:t>
      </w:r>
      <w:r w:rsidRPr="00197CF1">
        <w:t>com a mesma potência transformam a mesma quantidade de energia térmica se estiverem ligadas na mesma fonte de energia.</w:t>
      </w:r>
    </w:p>
    <w:p w14:paraId="493D0DCA" w14:textId="5816D7AA" w:rsidR="008505EB" w:rsidRPr="004F6C98" w:rsidRDefault="008505EB" w:rsidP="00ED2211">
      <w:pPr>
        <w:pStyle w:val="02TEXTOPRINCIPAL"/>
      </w:pPr>
      <w:r w:rsidRPr="00197CF1">
        <w:t>c) Considerando que uma conta de energia elétrica indica um consumo de energia elétrica de</w:t>
      </w:r>
      <w:r>
        <w:t xml:space="preserve"> 1.500</w:t>
      </w:r>
      <w:r w:rsidR="008B0C86">
        <w:t xml:space="preserve"> </w:t>
      </w:r>
      <w:r>
        <w:t>kWh</w:t>
      </w:r>
      <w:r w:rsidRPr="00197CF1">
        <w:t xml:space="preserve"> durante um mês, pode-se afirmar que esse valor de energia, escrito em unidade do </w:t>
      </w:r>
      <w:r w:rsidR="008B0C86">
        <w:t>S</w:t>
      </w:r>
      <w:r w:rsidRPr="00197CF1">
        <w:t xml:space="preserve">istema </w:t>
      </w:r>
      <w:r w:rsidR="008B0C86">
        <w:t>I</w:t>
      </w:r>
      <w:r w:rsidRPr="00197CF1">
        <w:t xml:space="preserve">nternacional, é </w:t>
      </w:r>
      <w:r w:rsidRPr="00197CF1">
        <w:rPr>
          <w:position w:val="-10"/>
        </w:rPr>
        <w:object w:dxaOrig="1020" w:dyaOrig="360" w14:anchorId="2AF6E4EA">
          <v:shape id="_x0000_i1026" type="#_x0000_t75" style="width:51pt;height:19.5pt" o:ole="">
            <v:imagedata r:id="rId9" o:title=""/>
          </v:shape>
          <o:OLEObject Type="Embed" ProgID="Equation.DSMT4" ShapeID="_x0000_i1026" DrawAspect="Content" ObjectID="_1603538544" r:id="rId10"/>
        </w:object>
      </w:r>
    </w:p>
    <w:p w14:paraId="4646EB41" w14:textId="5F49B3B1" w:rsidR="008505EB" w:rsidRPr="004F6C98" w:rsidRDefault="008505EB" w:rsidP="00ED2211">
      <w:pPr>
        <w:pStyle w:val="02TEXTOPRINCIPAL"/>
      </w:pPr>
      <w:r w:rsidRPr="00197CF1">
        <w:t>d) Um chuveiro elétrico de potência</w:t>
      </w:r>
      <w:r>
        <w:t xml:space="preserve"> 5.000</w:t>
      </w:r>
      <w:r w:rsidR="008B0C86">
        <w:t xml:space="preserve"> </w:t>
      </w:r>
      <w:r>
        <w:t>W</w:t>
      </w:r>
      <w:r w:rsidR="008B0C86">
        <w:t>,</w:t>
      </w:r>
      <w:r w:rsidRPr="00197CF1">
        <w:t xml:space="preserve"> quando ligado durante 1</w:t>
      </w:r>
      <w:r w:rsidR="008B0C86">
        <w:t xml:space="preserve"> </w:t>
      </w:r>
      <w:r w:rsidRPr="00197CF1">
        <w:t xml:space="preserve">h </w:t>
      </w:r>
      <w:r w:rsidR="00846FB6">
        <w:t>em um</w:t>
      </w:r>
      <w:r w:rsidR="00846FB6" w:rsidRPr="00197CF1">
        <w:t xml:space="preserve"> </w:t>
      </w:r>
      <w:r w:rsidRPr="00197CF1">
        <w:t>dia de frio</w:t>
      </w:r>
      <w:r w:rsidR="008B0C86">
        <w:t>,</w:t>
      </w:r>
      <w:r w:rsidRPr="00197CF1">
        <w:t xml:space="preserve"> gasta mais </w:t>
      </w:r>
      <w:r w:rsidR="008B0C86">
        <w:t xml:space="preserve">energia </w:t>
      </w:r>
      <w:r w:rsidRPr="00197CF1">
        <w:t xml:space="preserve">do que </w:t>
      </w:r>
      <w:r w:rsidR="008B0C86">
        <w:t xml:space="preserve">em </w:t>
      </w:r>
      <w:r w:rsidRPr="00197CF1">
        <w:t>um dia de calor</w:t>
      </w:r>
      <w:r w:rsidR="008B0C86">
        <w:t>,</w:t>
      </w:r>
      <w:r w:rsidRPr="00197CF1">
        <w:t xml:space="preserve"> mesmo que a chave de regulagem </w:t>
      </w:r>
      <w:r w:rsidR="008B0C86">
        <w:t xml:space="preserve">esteja em posição </w:t>
      </w:r>
      <w:r w:rsidRPr="00197CF1">
        <w:t>igual</w:t>
      </w:r>
      <w:r w:rsidR="008B0C86">
        <w:t xml:space="preserve">, nos dois </w:t>
      </w:r>
      <w:r w:rsidRPr="00197CF1">
        <w:t>casos.</w:t>
      </w:r>
    </w:p>
    <w:p w14:paraId="29BBF388" w14:textId="297F7E4B" w:rsidR="008505EB" w:rsidRDefault="008505EB" w:rsidP="00ED2211">
      <w:pPr>
        <w:pStyle w:val="02TEXTOPRINCIPAL"/>
      </w:pPr>
      <w:r w:rsidRPr="00197CF1">
        <w:t xml:space="preserve">e) </w:t>
      </w:r>
      <w:r w:rsidR="00A4530F">
        <w:t>E</w:t>
      </w:r>
      <w:r w:rsidRPr="00197CF1">
        <w:t>m uma residência com</w:t>
      </w:r>
      <w:r>
        <w:t xml:space="preserve"> </w:t>
      </w:r>
      <w:r w:rsidR="008B0C86">
        <w:t>quatro</w:t>
      </w:r>
      <w:r w:rsidR="008B0C86" w:rsidRPr="00197CF1">
        <w:t xml:space="preserve"> </w:t>
      </w:r>
      <w:r w:rsidRPr="00197CF1">
        <w:t xml:space="preserve">moradores que tomam um banho diário, um de cada vez, </w:t>
      </w:r>
      <w:r w:rsidR="00846FB6">
        <w:t>com</w:t>
      </w:r>
      <w:r w:rsidR="00846FB6" w:rsidRPr="00197CF1">
        <w:t xml:space="preserve"> </w:t>
      </w:r>
      <w:r w:rsidRPr="00197CF1">
        <w:t>um chuveiro elétrico de</w:t>
      </w:r>
      <w:r>
        <w:t xml:space="preserve"> 3</w:t>
      </w:r>
      <w:r w:rsidR="008B0C86">
        <w:t xml:space="preserve"> </w:t>
      </w:r>
      <w:r>
        <w:t>kW</w:t>
      </w:r>
      <w:r w:rsidR="00A4530F">
        <w:t>,</w:t>
      </w:r>
      <w:r w:rsidRPr="00197CF1">
        <w:t xml:space="preserve"> se cada banho tem duração de</w:t>
      </w:r>
      <w:r>
        <w:t xml:space="preserve"> </w:t>
      </w:r>
      <w:r w:rsidR="00255C04">
        <w:t>dez</w:t>
      </w:r>
      <w:r w:rsidRPr="00197CF1">
        <w:t xml:space="preserve"> minutos, o consumo de </w:t>
      </w:r>
      <w:r w:rsidR="00A4530F">
        <w:t xml:space="preserve">energia elétrica </w:t>
      </w:r>
      <w:r w:rsidR="00A4530F" w:rsidRPr="00197CF1">
        <w:t xml:space="preserve">consumida pelo chuveiro </w:t>
      </w:r>
      <w:r w:rsidR="00A4530F">
        <w:t xml:space="preserve">em </w:t>
      </w:r>
      <w:r w:rsidRPr="00197CF1">
        <w:t>um mês</w:t>
      </w:r>
      <w:r>
        <w:t xml:space="preserve"> (30 </w:t>
      </w:r>
      <w:r w:rsidRPr="00197CF1">
        <w:t xml:space="preserve">dias) será de </w:t>
      </w:r>
      <w:r>
        <w:t>300 kWh.</w:t>
      </w:r>
    </w:p>
    <w:p w14:paraId="054E4440" w14:textId="77777777" w:rsidR="00E169C6" w:rsidRPr="00E3443C" w:rsidRDefault="00E169C6" w:rsidP="00E3443C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E169C6" w14:paraId="275947A4" w14:textId="77777777" w:rsidTr="008D3F4B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9CFE5A" w14:textId="77777777" w:rsidR="00E169C6" w:rsidRDefault="00E169C6" w:rsidP="008D3F4B">
            <w:pPr>
              <w:pStyle w:val="06Tabelagravata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6923C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D697E3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8DCD76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0FF438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18E5B4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3110AB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E169C6" w:rsidRPr="00E169C6" w14:paraId="6C3037F8" w14:textId="77777777" w:rsidTr="008D3F4B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1E180D" w14:textId="77777777" w:rsidR="00E169C6" w:rsidRPr="005B2224" w:rsidRDefault="00E169C6" w:rsidP="005B2224">
            <w:pPr>
              <w:pStyle w:val="07Tabelatexto"/>
              <w:spacing w:before="30" w:after="60" w:line="240" w:lineRule="auto"/>
              <w:rPr>
                <w:sz w:val="20"/>
                <w:szCs w:val="20"/>
              </w:rPr>
            </w:pPr>
            <w:r w:rsidRPr="005B2224">
              <w:rPr>
                <w:sz w:val="20"/>
                <w:szCs w:val="20"/>
              </w:rPr>
              <w:t>Marque com</w:t>
            </w:r>
            <w:r w:rsidRPr="005B2224">
              <w:rPr>
                <w:b/>
                <w:sz w:val="20"/>
                <w:szCs w:val="20"/>
              </w:rPr>
              <w:t xml:space="preserve"> X</w:t>
            </w:r>
            <w:r w:rsidRPr="005B2224">
              <w:rPr>
                <w:sz w:val="20"/>
                <w:szCs w:val="20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D6A69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38271E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19619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7FBA5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DDC7C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</w:tr>
    </w:tbl>
    <w:p w14:paraId="1A4968D2" w14:textId="527CF533" w:rsidR="00E169C6" w:rsidRPr="00E3443C" w:rsidRDefault="00E169C6" w:rsidP="00E3443C">
      <w:pPr>
        <w:pStyle w:val="02TEXTOPRINCIPAL"/>
      </w:pPr>
    </w:p>
    <w:p w14:paraId="566432C8" w14:textId="441A1A5D" w:rsidR="00D10DB1" w:rsidRDefault="00ED2211" w:rsidP="00D10DB1">
      <w:pPr>
        <w:pStyle w:val="01TITULO3"/>
      </w:pPr>
      <w:r>
        <w:t>QUESTÃO</w:t>
      </w:r>
      <w:r w:rsidR="007146A9" w:rsidRPr="00646947">
        <w:t xml:space="preserve"> 5</w:t>
      </w:r>
    </w:p>
    <w:p w14:paraId="1B549F7E" w14:textId="7279E8CB" w:rsidR="008505EB" w:rsidRPr="00197CF1" w:rsidRDefault="008505EB" w:rsidP="00ED2211">
      <w:pPr>
        <w:pStyle w:val="02TEXTOPRINCIPAL"/>
      </w:pPr>
      <w:r w:rsidRPr="00197CF1">
        <w:t xml:space="preserve">Em uma residência, um refrigerador </w:t>
      </w:r>
      <w:r w:rsidR="00E82944">
        <w:t xml:space="preserve">de </w:t>
      </w:r>
      <w:r w:rsidR="00E82944" w:rsidRPr="00197CF1">
        <w:t>potência de</w:t>
      </w:r>
      <w:r w:rsidR="00E82944">
        <w:t xml:space="preserve"> </w:t>
      </w:r>
      <w:r w:rsidR="00E82944" w:rsidRPr="00197CF1">
        <w:t>5</w:t>
      </w:r>
      <w:r w:rsidR="00106816">
        <w:t>.</w:t>
      </w:r>
      <w:r w:rsidR="00E82944" w:rsidRPr="00197CF1">
        <w:t>200</w:t>
      </w:r>
      <w:r w:rsidR="00DD0B17">
        <w:t xml:space="preserve"> </w:t>
      </w:r>
      <w:r w:rsidR="00E82944" w:rsidRPr="00197CF1">
        <w:t xml:space="preserve">W </w:t>
      </w:r>
      <w:r w:rsidRPr="00197CF1">
        <w:t>funciona continuamente</w:t>
      </w:r>
      <w:r w:rsidR="00E82944">
        <w:t xml:space="preserve">. </w:t>
      </w:r>
      <w:r w:rsidR="00DD0B17">
        <w:t>Nessa mesma residência,</w:t>
      </w:r>
      <w:r w:rsidR="00E82944">
        <w:t xml:space="preserve"> </w:t>
      </w:r>
      <w:r w:rsidR="00846FB6">
        <w:t xml:space="preserve">o </w:t>
      </w:r>
      <w:r w:rsidRPr="00197CF1">
        <w:t>número de lâmpadas de 40</w:t>
      </w:r>
      <w:r w:rsidR="00DD0B17">
        <w:t xml:space="preserve"> </w:t>
      </w:r>
      <w:r w:rsidRPr="00197CF1">
        <w:t>W que dev</w:t>
      </w:r>
      <w:r w:rsidR="00DD0B17">
        <w:t>eria</w:t>
      </w:r>
      <w:r w:rsidRPr="00197CF1">
        <w:t xml:space="preserve">m ficar ligadas durante </w:t>
      </w:r>
      <w:r w:rsidR="00DD0B17">
        <w:t>três</w:t>
      </w:r>
      <w:r w:rsidR="00DD0B17" w:rsidRPr="00197CF1">
        <w:t xml:space="preserve"> </w:t>
      </w:r>
      <w:r w:rsidRPr="00197CF1">
        <w:t>horas para que seu consumo de</w:t>
      </w:r>
      <w:r w:rsidR="00E82944">
        <w:t xml:space="preserve"> </w:t>
      </w:r>
      <w:r w:rsidRPr="00197CF1">
        <w:t xml:space="preserve">energia </w:t>
      </w:r>
      <w:r w:rsidR="00DD0B17">
        <w:t>fosse</w:t>
      </w:r>
      <w:r w:rsidR="00DD0B17" w:rsidRPr="00197CF1">
        <w:t xml:space="preserve"> </w:t>
      </w:r>
      <w:r w:rsidR="00846FB6">
        <w:t>igual ao</w:t>
      </w:r>
      <w:r w:rsidRPr="00197CF1">
        <w:t xml:space="preserve"> do refrigerador durante um dia</w:t>
      </w:r>
      <w:r w:rsidR="00E82944">
        <w:t xml:space="preserve"> </w:t>
      </w:r>
      <w:r w:rsidR="00DD0B17">
        <w:t>seria</w:t>
      </w:r>
      <w:r w:rsidR="00127CA3">
        <w:t>:</w:t>
      </w:r>
    </w:p>
    <w:p w14:paraId="187755B4" w14:textId="77777777" w:rsidR="008505EB" w:rsidRPr="00197CF1" w:rsidRDefault="008505EB" w:rsidP="00ED2211">
      <w:pPr>
        <w:pStyle w:val="02TEXTOPRINCIPAL"/>
        <w:rPr>
          <w:lang w:val="en-US"/>
        </w:rPr>
      </w:pPr>
      <w:r w:rsidRPr="00197CF1">
        <w:t>a) 52</w:t>
      </w:r>
    </w:p>
    <w:p w14:paraId="351FA552" w14:textId="77777777" w:rsidR="008505EB" w:rsidRPr="00197CF1" w:rsidRDefault="008505EB" w:rsidP="00ED2211">
      <w:pPr>
        <w:pStyle w:val="02TEXTOPRINCIPAL"/>
        <w:rPr>
          <w:lang w:val="en-US"/>
        </w:rPr>
      </w:pPr>
      <w:r w:rsidRPr="00197CF1">
        <w:t>b) 104</w:t>
      </w:r>
    </w:p>
    <w:p w14:paraId="1A1606D8" w14:textId="77777777" w:rsidR="008505EB" w:rsidRPr="00197CF1" w:rsidRDefault="008505EB" w:rsidP="00ED2211">
      <w:pPr>
        <w:pStyle w:val="02TEXTOPRINCIPAL"/>
        <w:rPr>
          <w:lang w:val="en-US"/>
        </w:rPr>
      </w:pPr>
      <w:r w:rsidRPr="00197CF1">
        <w:t>c) 520</w:t>
      </w:r>
    </w:p>
    <w:p w14:paraId="5A114DF4" w14:textId="5B8268F1" w:rsidR="008505EB" w:rsidRPr="00197CF1" w:rsidRDefault="008505EB" w:rsidP="00ED2211">
      <w:pPr>
        <w:pStyle w:val="02TEXTOPRINCIPAL"/>
        <w:rPr>
          <w:lang w:val="en-US"/>
        </w:rPr>
      </w:pPr>
      <w:r w:rsidRPr="00197CF1">
        <w:t>d) 1</w:t>
      </w:r>
      <w:r w:rsidR="00803B54">
        <w:t>.</w:t>
      </w:r>
      <w:r w:rsidRPr="00197CF1">
        <w:t>040</w:t>
      </w:r>
    </w:p>
    <w:p w14:paraId="64E88066" w14:textId="53D174C2" w:rsidR="009669EF" w:rsidRDefault="008505EB" w:rsidP="00ED2211">
      <w:pPr>
        <w:pStyle w:val="02TEXTOPRINCIPAL"/>
        <w:rPr>
          <w:lang w:val="en-US"/>
        </w:rPr>
      </w:pPr>
      <w:r>
        <w:rPr>
          <w:lang w:val="en-US"/>
        </w:rPr>
        <w:t>e) 10</w:t>
      </w:r>
      <w:r w:rsidR="00803B54">
        <w:rPr>
          <w:lang w:val="en-US"/>
        </w:rPr>
        <w:t>.</w:t>
      </w:r>
      <w:r>
        <w:rPr>
          <w:lang w:val="en-US"/>
        </w:rPr>
        <w:t>400</w:t>
      </w:r>
    </w:p>
    <w:p w14:paraId="06BE4BEB" w14:textId="77777777" w:rsidR="00E169C6" w:rsidRPr="00E3443C" w:rsidRDefault="00E169C6" w:rsidP="00E3443C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E169C6" w14:paraId="2527D535" w14:textId="77777777" w:rsidTr="008D3F4B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33CA7" w14:textId="77777777" w:rsidR="00E169C6" w:rsidRDefault="00E169C6" w:rsidP="008D3F4B">
            <w:pPr>
              <w:pStyle w:val="06Tabelagravata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6923C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ABB0B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166FCF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CC37BC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82F17A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76A86B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E169C6" w:rsidRPr="00E169C6" w14:paraId="1211BB68" w14:textId="77777777" w:rsidTr="008D3F4B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2B1EE9" w14:textId="77777777" w:rsidR="00E169C6" w:rsidRPr="005B2224" w:rsidRDefault="00E169C6" w:rsidP="008D3F4B">
            <w:pPr>
              <w:pStyle w:val="07Tabelatexto"/>
              <w:spacing w:before="30" w:after="60" w:line="240" w:lineRule="auto"/>
              <w:rPr>
                <w:sz w:val="20"/>
                <w:szCs w:val="20"/>
              </w:rPr>
            </w:pPr>
            <w:r w:rsidRPr="005B2224">
              <w:rPr>
                <w:sz w:val="20"/>
                <w:szCs w:val="20"/>
              </w:rPr>
              <w:t>Marque com</w:t>
            </w:r>
            <w:r w:rsidRPr="005B2224">
              <w:rPr>
                <w:b/>
                <w:sz w:val="20"/>
                <w:szCs w:val="20"/>
              </w:rPr>
              <w:t xml:space="preserve"> X</w:t>
            </w:r>
            <w:r w:rsidRPr="005B2224">
              <w:rPr>
                <w:sz w:val="20"/>
                <w:szCs w:val="20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D7D28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716F7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8B461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BCE55A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B767B1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</w:tr>
    </w:tbl>
    <w:p w14:paraId="0C230E35" w14:textId="77777777" w:rsidR="00894507" w:rsidRPr="00E3443C" w:rsidRDefault="00894507" w:rsidP="00E3443C">
      <w:pPr>
        <w:pStyle w:val="02TEXTOPRINCIPAL"/>
      </w:pPr>
      <w:r w:rsidRPr="00E3443C">
        <w:br w:type="page"/>
      </w:r>
    </w:p>
    <w:p w14:paraId="4A562F5A" w14:textId="1C693BAD" w:rsidR="00651AD5" w:rsidRDefault="00ED2211" w:rsidP="00651AD5">
      <w:pPr>
        <w:pStyle w:val="01TITULO3"/>
      </w:pPr>
      <w:r>
        <w:lastRenderedPageBreak/>
        <w:t>QUESTÃO</w:t>
      </w:r>
      <w:r w:rsidR="009669EF" w:rsidRPr="00646947">
        <w:t xml:space="preserve"> </w:t>
      </w:r>
      <w:r w:rsidR="007146A9" w:rsidRPr="00646947">
        <w:t>6</w:t>
      </w:r>
    </w:p>
    <w:p w14:paraId="49FD10B1" w14:textId="64671B17" w:rsidR="007B1CEC" w:rsidRDefault="007B1CEC" w:rsidP="007B1CEC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1"/>
          <w:szCs w:val="21"/>
        </w:rPr>
      </w:pPr>
      <w:r w:rsidRPr="00BE2247">
        <w:rPr>
          <w:rFonts w:ascii="Tahoma" w:hAnsi="Tahoma" w:cs="Tahoma"/>
          <w:sz w:val="21"/>
          <w:szCs w:val="21"/>
        </w:rPr>
        <w:t>O clima tropical</w:t>
      </w:r>
      <w:r>
        <w:rPr>
          <w:rFonts w:ascii="Tahoma" w:hAnsi="Tahoma" w:cs="Tahoma"/>
          <w:sz w:val="21"/>
          <w:szCs w:val="21"/>
        </w:rPr>
        <w:t xml:space="preserve">, situado na faixa equatorial, </w:t>
      </w:r>
      <w:r w:rsidRPr="00BE2247">
        <w:rPr>
          <w:rFonts w:ascii="Tahoma" w:hAnsi="Tahoma" w:cs="Tahoma"/>
          <w:sz w:val="21"/>
          <w:szCs w:val="21"/>
        </w:rPr>
        <w:t xml:space="preserve">é quente o ano inteiro, alternando meses mais chuvosos com meses menos chuvosos. </w:t>
      </w:r>
      <w:r>
        <w:rPr>
          <w:rFonts w:ascii="Tahoma" w:hAnsi="Tahoma" w:cs="Tahoma"/>
          <w:sz w:val="21"/>
          <w:szCs w:val="21"/>
        </w:rPr>
        <w:t>Esse clima é determinado por fatores astronômicos e fatores meteorológicos. Quais são os fatores astronômicos?</w:t>
      </w:r>
    </w:p>
    <w:p w14:paraId="628725E8" w14:textId="77777777" w:rsidR="007B1CEC" w:rsidRPr="00E3443C" w:rsidRDefault="007B1CEC" w:rsidP="00E3443C">
      <w:pPr>
        <w:pStyle w:val="02TEXTOPRINCIPAL"/>
      </w:pPr>
    </w:p>
    <w:p w14:paraId="0C7639BC" w14:textId="3CDBEC5B" w:rsidR="007B1CEC" w:rsidRDefault="007B1CEC" w:rsidP="007B1CEC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1"/>
          <w:szCs w:val="21"/>
        </w:rPr>
      </w:pPr>
      <w:r>
        <w:rPr>
          <w:rFonts w:ascii="Tahoma" w:hAnsi="Tahoma" w:cs="Tahoma"/>
          <w:sz w:val="21"/>
          <w:szCs w:val="21"/>
        </w:rPr>
        <w:t>a) Variação da distância entre a Terra e o Sol durante a translação.</w:t>
      </w:r>
    </w:p>
    <w:p w14:paraId="2E919633" w14:textId="5C072DF5" w:rsidR="007B1CEC" w:rsidRDefault="007B1CEC" w:rsidP="007B1CEC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1"/>
          <w:szCs w:val="21"/>
        </w:rPr>
      </w:pPr>
      <w:r>
        <w:rPr>
          <w:rFonts w:ascii="Tahoma" w:hAnsi="Tahoma" w:cs="Tahoma"/>
          <w:sz w:val="21"/>
          <w:szCs w:val="21"/>
        </w:rPr>
        <w:t>b) Rotação da Terra.</w:t>
      </w:r>
    </w:p>
    <w:p w14:paraId="223BDF25" w14:textId="1A7AF41C" w:rsidR="007B1CEC" w:rsidRDefault="007B1CEC" w:rsidP="007B1CEC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1"/>
          <w:szCs w:val="21"/>
        </w:rPr>
      </w:pPr>
      <w:r>
        <w:rPr>
          <w:rFonts w:ascii="Tahoma" w:hAnsi="Tahoma" w:cs="Tahoma"/>
          <w:sz w:val="21"/>
          <w:szCs w:val="21"/>
        </w:rPr>
        <w:t>c) Inclinação do eixo da Terra e movimento de translação.</w:t>
      </w:r>
    </w:p>
    <w:p w14:paraId="6DEC6641" w14:textId="77777777" w:rsidR="007B1CEC" w:rsidRDefault="007B1CEC" w:rsidP="007B1CEC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1"/>
          <w:szCs w:val="21"/>
        </w:rPr>
      </w:pPr>
      <w:r>
        <w:rPr>
          <w:rFonts w:ascii="Tahoma" w:hAnsi="Tahoma" w:cs="Tahoma"/>
          <w:sz w:val="21"/>
          <w:szCs w:val="21"/>
        </w:rPr>
        <w:t>d) Correntes de ar.</w:t>
      </w:r>
    </w:p>
    <w:p w14:paraId="211BC752" w14:textId="79F3A36B" w:rsidR="007B1CEC" w:rsidRDefault="007B1CEC" w:rsidP="007B1CEC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1"/>
          <w:szCs w:val="21"/>
        </w:rPr>
      </w:pPr>
      <w:r>
        <w:rPr>
          <w:rFonts w:ascii="Tahoma" w:hAnsi="Tahoma" w:cs="Tahoma"/>
          <w:sz w:val="21"/>
          <w:szCs w:val="21"/>
        </w:rPr>
        <w:t>e) Energia solar que chega até a Terra.</w:t>
      </w:r>
    </w:p>
    <w:p w14:paraId="728A22E1" w14:textId="77777777" w:rsidR="00E169C6" w:rsidRPr="00E3443C" w:rsidRDefault="00E169C6" w:rsidP="00E3443C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E169C6" w14:paraId="3B2F4C86" w14:textId="77777777" w:rsidTr="008D3F4B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69092D" w14:textId="77777777" w:rsidR="00E169C6" w:rsidRDefault="00E169C6" w:rsidP="008D3F4B">
            <w:pPr>
              <w:pStyle w:val="06Tabelagravata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6923C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1CB81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38EAA1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8E095D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0A1DAF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21A7CE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E169C6" w:rsidRPr="00E169C6" w14:paraId="49765490" w14:textId="77777777" w:rsidTr="008D3F4B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977D7C" w14:textId="77777777" w:rsidR="00E169C6" w:rsidRPr="005B2224" w:rsidRDefault="00E169C6" w:rsidP="008D3F4B">
            <w:pPr>
              <w:pStyle w:val="07Tabelatexto"/>
              <w:spacing w:before="30" w:after="60" w:line="240" w:lineRule="auto"/>
              <w:rPr>
                <w:sz w:val="20"/>
                <w:szCs w:val="20"/>
              </w:rPr>
            </w:pPr>
            <w:r w:rsidRPr="005B2224">
              <w:rPr>
                <w:sz w:val="20"/>
                <w:szCs w:val="20"/>
              </w:rPr>
              <w:t>Marque com</w:t>
            </w:r>
            <w:r w:rsidRPr="005B2224">
              <w:rPr>
                <w:b/>
                <w:sz w:val="20"/>
                <w:szCs w:val="20"/>
              </w:rPr>
              <w:t xml:space="preserve"> X</w:t>
            </w:r>
            <w:r w:rsidRPr="005B2224">
              <w:rPr>
                <w:sz w:val="20"/>
                <w:szCs w:val="20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5B87D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738753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B54FF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865F2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BCE4D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</w:tr>
    </w:tbl>
    <w:p w14:paraId="0BFAB82A" w14:textId="77777777" w:rsidR="009F2E24" w:rsidRPr="00E3443C" w:rsidRDefault="009F2E24" w:rsidP="00E3443C">
      <w:pPr>
        <w:pStyle w:val="02TEXTOPRINCIPAL"/>
      </w:pPr>
    </w:p>
    <w:p w14:paraId="2C77D310" w14:textId="41EB41CE" w:rsidR="00651AD5" w:rsidRDefault="00ED2211" w:rsidP="00651AD5">
      <w:pPr>
        <w:pStyle w:val="01TITULO3"/>
      </w:pPr>
      <w:r>
        <w:t>QUESTÃO</w:t>
      </w:r>
      <w:r w:rsidR="009669EF" w:rsidRPr="00646947">
        <w:t xml:space="preserve"> </w:t>
      </w:r>
      <w:r w:rsidR="008505EB">
        <w:t>7</w:t>
      </w:r>
    </w:p>
    <w:p w14:paraId="7DBFF9A8" w14:textId="77777777" w:rsidR="004877C0" w:rsidRPr="00197CF1" w:rsidRDefault="004877C0" w:rsidP="004877C0">
      <w:pPr>
        <w:pStyle w:val="02TEXTOPRINCIPAL"/>
      </w:pPr>
      <w:r>
        <w:t>Em um</w:t>
      </w:r>
      <w:r w:rsidRPr="00197CF1">
        <w:t xml:space="preserve"> dia frio, </w:t>
      </w:r>
      <w:r>
        <w:t xml:space="preserve">um </w:t>
      </w:r>
      <w:r w:rsidRPr="00197CF1">
        <w:t xml:space="preserve">chuveiro </w:t>
      </w:r>
      <w:r>
        <w:t xml:space="preserve">com 7.200 W de </w:t>
      </w:r>
      <w:r w:rsidRPr="00197CF1">
        <w:t xml:space="preserve">potência </w:t>
      </w:r>
      <w:r>
        <w:t xml:space="preserve">é ligado por </w:t>
      </w:r>
      <w:r w:rsidRPr="00197CF1">
        <w:t>dez minutos</w:t>
      </w:r>
      <w:r>
        <w:t>. Quantos quilowatts de energia elétrica ele consome nesse tempo?</w:t>
      </w:r>
      <w:r w:rsidRPr="00197CF1">
        <w:t xml:space="preserve"> </w:t>
      </w:r>
    </w:p>
    <w:p w14:paraId="48D98B9B" w14:textId="77777777" w:rsidR="004877C0" w:rsidRPr="00197CF1" w:rsidRDefault="004877C0" w:rsidP="004877C0">
      <w:pPr>
        <w:pStyle w:val="02TEXTOPRINCIPAL"/>
        <w:rPr>
          <w:lang w:val="en-US"/>
        </w:rPr>
      </w:pPr>
      <w:r w:rsidRPr="00197CF1">
        <w:t>a) 1,5</w:t>
      </w:r>
      <w:r>
        <w:t xml:space="preserve"> </w:t>
      </w:r>
      <w:r w:rsidRPr="00197CF1">
        <w:t>kWh</w:t>
      </w:r>
      <w:r>
        <w:t>.</w:t>
      </w:r>
    </w:p>
    <w:p w14:paraId="5CCD9099" w14:textId="77777777" w:rsidR="004877C0" w:rsidRPr="00197CF1" w:rsidRDefault="004877C0" w:rsidP="004877C0">
      <w:pPr>
        <w:pStyle w:val="02TEXTOPRINCIPAL"/>
        <w:rPr>
          <w:lang w:val="en-US"/>
        </w:rPr>
      </w:pPr>
      <w:r w:rsidRPr="00197CF1">
        <w:t>b) 1,8</w:t>
      </w:r>
      <w:r w:rsidRPr="00F40092">
        <w:t xml:space="preserve"> </w:t>
      </w:r>
      <w:r w:rsidRPr="00197CF1">
        <w:t>kWh</w:t>
      </w:r>
      <w:r>
        <w:t>.</w:t>
      </w:r>
    </w:p>
    <w:p w14:paraId="55312EDF" w14:textId="77777777" w:rsidR="004877C0" w:rsidRPr="00197CF1" w:rsidRDefault="004877C0" w:rsidP="004877C0">
      <w:pPr>
        <w:pStyle w:val="02TEXTOPRINCIPAL"/>
        <w:rPr>
          <w:lang w:val="en-US"/>
        </w:rPr>
      </w:pPr>
      <w:r w:rsidRPr="00197CF1">
        <w:t>c) 2,2</w:t>
      </w:r>
      <w:r>
        <w:t xml:space="preserve"> </w:t>
      </w:r>
      <w:r w:rsidRPr="00197CF1">
        <w:t>kWh</w:t>
      </w:r>
      <w:r>
        <w:t>.</w:t>
      </w:r>
    </w:p>
    <w:p w14:paraId="5AE0136D" w14:textId="77777777" w:rsidR="004877C0" w:rsidRPr="00197CF1" w:rsidRDefault="004877C0" w:rsidP="004877C0">
      <w:pPr>
        <w:pStyle w:val="02TEXTOPRINCIPAL"/>
        <w:rPr>
          <w:lang w:val="en-US"/>
        </w:rPr>
      </w:pPr>
      <w:r w:rsidRPr="00197CF1">
        <w:t>d) 3,0</w:t>
      </w:r>
      <w:r w:rsidRPr="00F40092">
        <w:t xml:space="preserve"> </w:t>
      </w:r>
      <w:r w:rsidRPr="00197CF1">
        <w:t>kWh</w:t>
      </w:r>
      <w:r>
        <w:t xml:space="preserve">. </w:t>
      </w:r>
    </w:p>
    <w:p w14:paraId="61562472" w14:textId="77777777" w:rsidR="004877C0" w:rsidRDefault="004877C0" w:rsidP="004877C0">
      <w:pPr>
        <w:pStyle w:val="02TEXTOPRINCIPAL"/>
      </w:pPr>
      <w:r w:rsidRPr="00197CF1">
        <w:t>e) 1,2</w:t>
      </w:r>
      <w:r w:rsidRPr="00F40092">
        <w:t xml:space="preserve"> </w:t>
      </w:r>
      <w:r w:rsidRPr="00197CF1">
        <w:t>kWh</w:t>
      </w:r>
      <w:r>
        <w:t>.</w:t>
      </w:r>
    </w:p>
    <w:p w14:paraId="40C1202D" w14:textId="77777777" w:rsidR="004877C0" w:rsidRPr="00E3443C" w:rsidRDefault="004877C0" w:rsidP="004877C0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4877C0" w14:paraId="70E93D21" w14:textId="77777777" w:rsidTr="00C84342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FC345D" w14:textId="77777777" w:rsidR="004877C0" w:rsidRDefault="004877C0" w:rsidP="00C84342">
            <w:pPr>
              <w:pStyle w:val="06Tabelagravata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6923C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1C1B5" w14:textId="77777777" w:rsidR="004877C0" w:rsidRDefault="004877C0" w:rsidP="00C84342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210224" w14:textId="77777777" w:rsidR="004877C0" w:rsidRDefault="004877C0" w:rsidP="00C84342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5BDA32" w14:textId="77777777" w:rsidR="004877C0" w:rsidRDefault="004877C0" w:rsidP="00C84342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CE9610" w14:textId="77777777" w:rsidR="004877C0" w:rsidRDefault="004877C0" w:rsidP="00C84342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5FE536" w14:textId="77777777" w:rsidR="004877C0" w:rsidRDefault="004877C0" w:rsidP="00C84342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4877C0" w:rsidRPr="00E169C6" w14:paraId="7F63BAEB" w14:textId="77777777" w:rsidTr="00C84342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DB0623" w14:textId="77777777" w:rsidR="004877C0" w:rsidRPr="005B2224" w:rsidRDefault="004877C0" w:rsidP="00C84342">
            <w:pPr>
              <w:pStyle w:val="07Tabelatexto"/>
              <w:spacing w:before="30" w:after="60" w:line="240" w:lineRule="auto"/>
              <w:rPr>
                <w:sz w:val="20"/>
                <w:szCs w:val="20"/>
              </w:rPr>
            </w:pPr>
            <w:r w:rsidRPr="005B2224">
              <w:rPr>
                <w:sz w:val="20"/>
                <w:szCs w:val="20"/>
              </w:rPr>
              <w:t>Marque com</w:t>
            </w:r>
            <w:r w:rsidRPr="005B2224">
              <w:rPr>
                <w:b/>
                <w:sz w:val="20"/>
                <w:szCs w:val="20"/>
              </w:rPr>
              <w:t xml:space="preserve"> X</w:t>
            </w:r>
            <w:r w:rsidRPr="005B2224">
              <w:rPr>
                <w:sz w:val="20"/>
                <w:szCs w:val="20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73CF6" w14:textId="77777777" w:rsidR="004877C0" w:rsidRPr="005B2224" w:rsidRDefault="004877C0" w:rsidP="00C84342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A97D0" w14:textId="77777777" w:rsidR="004877C0" w:rsidRPr="005B2224" w:rsidRDefault="004877C0" w:rsidP="00C84342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DED683" w14:textId="77777777" w:rsidR="004877C0" w:rsidRPr="005B2224" w:rsidRDefault="004877C0" w:rsidP="00C84342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D83229" w14:textId="77777777" w:rsidR="004877C0" w:rsidRPr="005B2224" w:rsidRDefault="004877C0" w:rsidP="00C84342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92F2D" w14:textId="77777777" w:rsidR="004877C0" w:rsidRPr="005B2224" w:rsidRDefault="004877C0" w:rsidP="00C84342">
            <w:pPr>
              <w:pStyle w:val="07Tabelatexto"/>
              <w:rPr>
                <w:sz w:val="20"/>
                <w:szCs w:val="20"/>
              </w:rPr>
            </w:pPr>
          </w:p>
        </w:tc>
      </w:tr>
    </w:tbl>
    <w:p w14:paraId="19E4C19C" w14:textId="77777777" w:rsidR="00127CA3" w:rsidRPr="00E3443C" w:rsidRDefault="00127CA3" w:rsidP="00E3443C">
      <w:pPr>
        <w:pStyle w:val="02TEXTOPRINCIPAL"/>
      </w:pPr>
      <w:r w:rsidRPr="00E3443C">
        <w:br w:type="page"/>
      </w:r>
    </w:p>
    <w:p w14:paraId="73F5873D" w14:textId="48DE796A" w:rsidR="00CD4916" w:rsidRDefault="0052142C" w:rsidP="00CD4916">
      <w:pPr>
        <w:pStyle w:val="01TITULO3"/>
      </w:pPr>
      <w:r>
        <w:lastRenderedPageBreak/>
        <w:t xml:space="preserve">QUESTÃO </w:t>
      </w:r>
      <w:r w:rsidR="007146A9" w:rsidRPr="00646947">
        <w:t>8</w:t>
      </w:r>
    </w:p>
    <w:p w14:paraId="32360909" w14:textId="77777777" w:rsidR="004877C0" w:rsidRPr="00DF3D61" w:rsidRDefault="004877C0" w:rsidP="004877C0">
      <w:pPr>
        <w:pStyle w:val="02TEXTOPRINCIPAL"/>
      </w:pPr>
      <w:r w:rsidRPr="00BB5D14">
        <w:t xml:space="preserve">Em uma residência </w:t>
      </w:r>
      <w:r>
        <w:t>onde vivem quatro</w:t>
      </w:r>
      <w:r w:rsidRPr="00BB5D14">
        <w:t xml:space="preserve"> pessoas, cada uma delas utiliza diariamente</w:t>
      </w:r>
      <w:r>
        <w:t xml:space="preserve">, por dez minutos, </w:t>
      </w:r>
      <w:r w:rsidRPr="00BB5D14">
        <w:t>um chuveiro de 4</w:t>
      </w:r>
      <w:r>
        <w:t>.</w:t>
      </w:r>
      <w:r w:rsidRPr="00BB5D14">
        <w:t>800 W</w:t>
      </w:r>
      <w:r>
        <w:t xml:space="preserve">. </w:t>
      </w:r>
      <w:r w:rsidRPr="00BB5D14">
        <w:t xml:space="preserve">Além disso, essa casa é iluminada por </w:t>
      </w:r>
      <w:r>
        <w:t>dez</w:t>
      </w:r>
      <w:r w:rsidRPr="00BB5D14">
        <w:t xml:space="preserve"> lâmpadas fluorescentes</w:t>
      </w:r>
      <w:r>
        <w:t>,</w:t>
      </w:r>
      <w:r w:rsidRPr="00BB5D14">
        <w:t xml:space="preserve"> de 20 W cada. Para que o consumo de energia dessas lâmpadas seja </w:t>
      </w:r>
      <w:r>
        <w:t>igual ao</w:t>
      </w:r>
      <w:r w:rsidRPr="00BB5D14">
        <w:t xml:space="preserve"> do chuveiro</w:t>
      </w:r>
      <w:r>
        <w:t xml:space="preserve">, durante </w:t>
      </w:r>
      <w:r w:rsidRPr="00BB5D14">
        <w:t xml:space="preserve">30 dias, elas devem ficar ligadas continuamente </w:t>
      </w:r>
      <w:r>
        <w:t>por:</w:t>
      </w:r>
    </w:p>
    <w:p w14:paraId="5E055BA2" w14:textId="77777777" w:rsidR="004877C0" w:rsidRPr="004F6C98" w:rsidRDefault="004877C0" w:rsidP="004877C0">
      <w:pPr>
        <w:pStyle w:val="02TEXTOPRINCIPAL"/>
      </w:pPr>
      <w:r w:rsidRPr="00197CF1">
        <w:t xml:space="preserve">a) </w:t>
      </w:r>
      <w:r w:rsidRPr="00197CF1">
        <w:rPr>
          <w:lang w:eastAsia="pt-BR"/>
        </w:rPr>
        <w:t>2 dias.</w:t>
      </w:r>
    </w:p>
    <w:p w14:paraId="0E994CFE" w14:textId="77777777" w:rsidR="004877C0" w:rsidRPr="004F6C98" w:rsidRDefault="004877C0" w:rsidP="004877C0">
      <w:pPr>
        <w:pStyle w:val="02TEXTOPRINCIPAL"/>
      </w:pPr>
      <w:r w:rsidRPr="00197CF1">
        <w:t xml:space="preserve">b) </w:t>
      </w:r>
      <w:r w:rsidRPr="00197CF1">
        <w:rPr>
          <w:lang w:eastAsia="pt-BR"/>
        </w:rPr>
        <w:t>5 dias.</w:t>
      </w:r>
    </w:p>
    <w:p w14:paraId="2A2B5868" w14:textId="77777777" w:rsidR="004877C0" w:rsidRPr="004F6C98" w:rsidRDefault="004877C0" w:rsidP="004877C0">
      <w:pPr>
        <w:pStyle w:val="02TEXTOPRINCIPAL"/>
      </w:pPr>
      <w:r w:rsidRPr="00197CF1">
        <w:t xml:space="preserve">c) </w:t>
      </w:r>
      <w:r w:rsidRPr="00197CF1">
        <w:rPr>
          <w:lang w:eastAsia="pt-BR"/>
        </w:rPr>
        <w:t>0,5 dia.</w:t>
      </w:r>
    </w:p>
    <w:p w14:paraId="5BEB6718" w14:textId="77777777" w:rsidR="004877C0" w:rsidRPr="00197CF1" w:rsidRDefault="004877C0" w:rsidP="004877C0">
      <w:pPr>
        <w:pStyle w:val="02TEXTOPRINCIPAL"/>
        <w:rPr>
          <w:lang w:val="en-US"/>
        </w:rPr>
      </w:pPr>
      <w:r w:rsidRPr="00197CF1">
        <w:t xml:space="preserve">d) </w:t>
      </w:r>
      <w:r w:rsidRPr="00197CF1">
        <w:rPr>
          <w:lang w:eastAsia="pt-BR"/>
        </w:rPr>
        <w:t>20 dias.</w:t>
      </w:r>
    </w:p>
    <w:p w14:paraId="70DEF156" w14:textId="77777777" w:rsidR="004877C0" w:rsidRDefault="004877C0" w:rsidP="004877C0">
      <w:pPr>
        <w:pStyle w:val="02TEXTOPRINCIPAL"/>
        <w:rPr>
          <w:lang w:val="en-US"/>
        </w:rPr>
      </w:pPr>
      <w:r w:rsidRPr="00197CF1">
        <w:rPr>
          <w:lang w:val="en-US"/>
        </w:rPr>
        <w:t>e) 1</w:t>
      </w:r>
      <w:r>
        <w:rPr>
          <w:lang w:val="en-US"/>
        </w:rPr>
        <w:t>.</w:t>
      </w:r>
      <w:r w:rsidRPr="00197CF1">
        <w:rPr>
          <w:lang w:val="en-US"/>
        </w:rPr>
        <w:t xml:space="preserve">200 </w:t>
      </w:r>
      <w:proofErr w:type="spellStart"/>
      <w:r w:rsidRPr="00197CF1">
        <w:rPr>
          <w:lang w:val="en-US"/>
        </w:rPr>
        <w:t>dias</w:t>
      </w:r>
      <w:proofErr w:type="spellEnd"/>
      <w:r>
        <w:rPr>
          <w:lang w:val="en-US"/>
        </w:rPr>
        <w:t>.</w:t>
      </w:r>
    </w:p>
    <w:p w14:paraId="33DD667B" w14:textId="77777777" w:rsidR="004877C0" w:rsidRPr="00E3443C" w:rsidRDefault="004877C0" w:rsidP="004877C0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4877C0" w14:paraId="62D23E4B" w14:textId="77777777" w:rsidTr="00C84342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B1486F" w14:textId="77777777" w:rsidR="004877C0" w:rsidRDefault="004877C0" w:rsidP="00C84342">
            <w:pPr>
              <w:pStyle w:val="06Tabelagravata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6923C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34BCAA" w14:textId="77777777" w:rsidR="004877C0" w:rsidRDefault="004877C0" w:rsidP="00C84342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36A6A5" w14:textId="77777777" w:rsidR="004877C0" w:rsidRDefault="004877C0" w:rsidP="00C84342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A3B61A" w14:textId="77777777" w:rsidR="004877C0" w:rsidRDefault="004877C0" w:rsidP="00C84342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8DB2B9" w14:textId="77777777" w:rsidR="004877C0" w:rsidRDefault="004877C0" w:rsidP="00C84342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0E54A7" w14:textId="77777777" w:rsidR="004877C0" w:rsidRDefault="004877C0" w:rsidP="00C84342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4877C0" w:rsidRPr="00E169C6" w14:paraId="5A42752D" w14:textId="77777777" w:rsidTr="00C84342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ACA2DB" w14:textId="77777777" w:rsidR="004877C0" w:rsidRPr="005B2224" w:rsidRDefault="004877C0" w:rsidP="00C84342">
            <w:pPr>
              <w:pStyle w:val="07Tabelatexto"/>
              <w:spacing w:before="30" w:after="60" w:line="240" w:lineRule="auto"/>
              <w:rPr>
                <w:sz w:val="20"/>
                <w:szCs w:val="20"/>
              </w:rPr>
            </w:pPr>
            <w:r w:rsidRPr="005B2224">
              <w:rPr>
                <w:sz w:val="20"/>
                <w:szCs w:val="20"/>
              </w:rPr>
              <w:t>Marque com</w:t>
            </w:r>
            <w:r w:rsidRPr="005B2224">
              <w:rPr>
                <w:b/>
                <w:sz w:val="20"/>
                <w:szCs w:val="20"/>
              </w:rPr>
              <w:t xml:space="preserve"> X</w:t>
            </w:r>
            <w:r w:rsidRPr="005B2224">
              <w:rPr>
                <w:sz w:val="20"/>
                <w:szCs w:val="20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F07CB5" w14:textId="77777777" w:rsidR="004877C0" w:rsidRPr="005B2224" w:rsidRDefault="004877C0" w:rsidP="00C84342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CFABA" w14:textId="77777777" w:rsidR="004877C0" w:rsidRPr="005B2224" w:rsidRDefault="004877C0" w:rsidP="00C84342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B9CA5" w14:textId="77777777" w:rsidR="004877C0" w:rsidRPr="005B2224" w:rsidRDefault="004877C0" w:rsidP="00C84342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52F25" w14:textId="77777777" w:rsidR="004877C0" w:rsidRPr="005B2224" w:rsidRDefault="004877C0" w:rsidP="00C84342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3E8A09" w14:textId="77777777" w:rsidR="004877C0" w:rsidRPr="005B2224" w:rsidRDefault="004877C0" w:rsidP="00C84342">
            <w:pPr>
              <w:pStyle w:val="07Tabelatexto"/>
              <w:rPr>
                <w:sz w:val="20"/>
                <w:szCs w:val="20"/>
              </w:rPr>
            </w:pPr>
          </w:p>
        </w:tc>
      </w:tr>
    </w:tbl>
    <w:p w14:paraId="0689D75A" w14:textId="57F41EEC" w:rsidR="004877C0" w:rsidRDefault="004877C0" w:rsidP="00E3443C">
      <w:pPr>
        <w:pStyle w:val="02TEXTOPRINCIPAL"/>
      </w:pPr>
    </w:p>
    <w:p w14:paraId="4B532D02" w14:textId="77777777" w:rsidR="004877C0" w:rsidRPr="00E3443C" w:rsidRDefault="004877C0" w:rsidP="00E3443C">
      <w:pPr>
        <w:pStyle w:val="02TEXTOPRINCIPAL"/>
      </w:pPr>
    </w:p>
    <w:p w14:paraId="5C52F6A8" w14:textId="4064DD6C" w:rsidR="005E1FD7" w:rsidRDefault="0052142C" w:rsidP="005E1FD7">
      <w:pPr>
        <w:pStyle w:val="01TITULO3"/>
      </w:pPr>
      <w:r>
        <w:t>QUESTÃO</w:t>
      </w:r>
      <w:r w:rsidR="007146A9" w:rsidRPr="00646947">
        <w:t xml:space="preserve"> 9</w:t>
      </w:r>
    </w:p>
    <w:p w14:paraId="597812D1" w14:textId="3E9B031A" w:rsidR="008505EB" w:rsidRPr="00197CF1" w:rsidRDefault="008505EB" w:rsidP="0052142C">
      <w:pPr>
        <w:pStyle w:val="02TEXTOPRINCIPAL"/>
        <w:rPr>
          <w:lang w:eastAsia="pt-BR"/>
        </w:rPr>
      </w:pPr>
      <w:r w:rsidRPr="00197CF1">
        <w:rPr>
          <w:lang w:eastAsia="pt-BR"/>
        </w:rPr>
        <w:t>No funcionamento de aparelhos</w:t>
      </w:r>
      <w:r w:rsidR="00F40092">
        <w:rPr>
          <w:lang w:eastAsia="pt-BR"/>
        </w:rPr>
        <w:t xml:space="preserve"> elétricos há </w:t>
      </w:r>
      <w:r w:rsidRPr="00197CF1">
        <w:rPr>
          <w:lang w:eastAsia="pt-BR"/>
        </w:rPr>
        <w:t>transformação de um</w:t>
      </w:r>
      <w:r w:rsidR="00F40092">
        <w:rPr>
          <w:lang w:eastAsia="pt-BR"/>
        </w:rPr>
        <w:t xml:space="preserve"> </w:t>
      </w:r>
      <w:r w:rsidRPr="00197CF1">
        <w:rPr>
          <w:lang w:eastAsia="pt-BR"/>
        </w:rPr>
        <w:t xml:space="preserve">tipo de energia em outro. </w:t>
      </w:r>
      <w:r w:rsidR="00F40092">
        <w:rPr>
          <w:lang w:eastAsia="pt-BR"/>
        </w:rPr>
        <w:t>Considere um t</w:t>
      </w:r>
      <w:r w:rsidRPr="00197CF1">
        <w:rPr>
          <w:lang w:eastAsia="pt-BR"/>
        </w:rPr>
        <w:t xml:space="preserve">elefone celular </w:t>
      </w:r>
      <w:r w:rsidR="00770348">
        <w:rPr>
          <w:lang w:eastAsia="pt-BR"/>
        </w:rPr>
        <w:t>com a bateria carregada</w:t>
      </w:r>
      <w:r w:rsidR="00D80995">
        <w:rPr>
          <w:lang w:eastAsia="pt-BR"/>
        </w:rPr>
        <w:t>,</w:t>
      </w:r>
      <w:r w:rsidR="00770348">
        <w:rPr>
          <w:lang w:eastAsia="pt-BR"/>
        </w:rPr>
        <w:t xml:space="preserve"> </w:t>
      </w:r>
      <w:r w:rsidRPr="00197CF1">
        <w:rPr>
          <w:lang w:eastAsia="pt-BR"/>
        </w:rPr>
        <w:t>durante uma conversa</w:t>
      </w:r>
      <w:r w:rsidR="00770348">
        <w:rPr>
          <w:lang w:eastAsia="pt-BR"/>
        </w:rPr>
        <w:t xml:space="preserve">. </w:t>
      </w:r>
      <w:r w:rsidR="00F40092">
        <w:rPr>
          <w:lang w:eastAsia="pt-BR"/>
        </w:rPr>
        <w:t xml:space="preserve">Qual a </w:t>
      </w:r>
      <w:r w:rsidRPr="00197CF1">
        <w:rPr>
          <w:lang w:eastAsia="pt-BR"/>
        </w:rPr>
        <w:t xml:space="preserve">sequência </w:t>
      </w:r>
      <w:r w:rsidR="00F40092">
        <w:rPr>
          <w:lang w:eastAsia="pt-BR"/>
        </w:rPr>
        <w:t xml:space="preserve">de </w:t>
      </w:r>
      <w:r w:rsidRPr="00197CF1">
        <w:rPr>
          <w:lang w:eastAsia="pt-BR"/>
        </w:rPr>
        <w:t>transformações d</w:t>
      </w:r>
      <w:r w:rsidR="00F40092">
        <w:rPr>
          <w:lang w:eastAsia="pt-BR"/>
        </w:rPr>
        <w:t xml:space="preserve">e energia ocorre </w:t>
      </w:r>
      <w:r w:rsidR="00D80995">
        <w:rPr>
          <w:lang w:eastAsia="pt-BR"/>
        </w:rPr>
        <w:t xml:space="preserve">nele </w:t>
      </w:r>
      <w:r w:rsidR="00F40092">
        <w:rPr>
          <w:lang w:eastAsia="pt-BR"/>
        </w:rPr>
        <w:t>durante o uso?</w:t>
      </w:r>
      <w:r w:rsidRPr="00197CF1">
        <w:rPr>
          <w:lang w:eastAsia="pt-BR"/>
        </w:rPr>
        <w:t xml:space="preserve"> </w:t>
      </w:r>
    </w:p>
    <w:p w14:paraId="6E76C306" w14:textId="77777777" w:rsidR="008505EB" w:rsidRPr="004F6C98" w:rsidRDefault="008505EB" w:rsidP="0052142C">
      <w:pPr>
        <w:pStyle w:val="02TEXTOPRINCIPAL"/>
      </w:pPr>
      <w:r w:rsidRPr="00197CF1">
        <w:t xml:space="preserve">a) </w:t>
      </w:r>
      <w:r w:rsidRPr="00197CF1">
        <w:rPr>
          <w:lang w:eastAsia="pt-BR"/>
        </w:rPr>
        <w:t>Térmica – cinética – sonora.</w:t>
      </w:r>
    </w:p>
    <w:p w14:paraId="5D24BAFC" w14:textId="07C2B2A1" w:rsidR="008505EB" w:rsidRPr="004F6C98" w:rsidRDefault="008505EB" w:rsidP="0052142C">
      <w:pPr>
        <w:pStyle w:val="02TEXTOPRINCIPAL"/>
      </w:pPr>
      <w:r w:rsidRPr="00197CF1">
        <w:t xml:space="preserve">b) </w:t>
      </w:r>
      <w:r w:rsidRPr="00197CF1">
        <w:rPr>
          <w:lang w:eastAsia="pt-BR"/>
        </w:rPr>
        <w:t>Química – elétrica – sonora</w:t>
      </w:r>
      <w:r w:rsidR="00145469">
        <w:rPr>
          <w:lang w:eastAsia="pt-BR"/>
        </w:rPr>
        <w:t>.</w:t>
      </w:r>
      <w:r w:rsidR="00770348">
        <w:rPr>
          <w:lang w:eastAsia="pt-BR"/>
        </w:rPr>
        <w:t xml:space="preserve"> </w:t>
      </w:r>
    </w:p>
    <w:p w14:paraId="65262E7C" w14:textId="77777777" w:rsidR="008505EB" w:rsidRPr="004F6C98" w:rsidRDefault="008505EB" w:rsidP="0052142C">
      <w:pPr>
        <w:pStyle w:val="02TEXTOPRINCIPAL"/>
      </w:pPr>
      <w:r w:rsidRPr="00197CF1">
        <w:t xml:space="preserve">c) </w:t>
      </w:r>
      <w:r w:rsidRPr="00197CF1">
        <w:rPr>
          <w:lang w:val="es-ES" w:eastAsia="pt-BR"/>
        </w:rPr>
        <w:t xml:space="preserve">Cinética – térmica – </w:t>
      </w:r>
      <w:proofErr w:type="spellStart"/>
      <w:r w:rsidRPr="00197CF1">
        <w:rPr>
          <w:lang w:val="es-ES" w:eastAsia="pt-BR"/>
        </w:rPr>
        <w:t>elétrica</w:t>
      </w:r>
      <w:proofErr w:type="spellEnd"/>
      <w:r w:rsidRPr="00197CF1">
        <w:rPr>
          <w:lang w:val="es-ES" w:eastAsia="pt-BR"/>
        </w:rPr>
        <w:t>.</w:t>
      </w:r>
    </w:p>
    <w:p w14:paraId="04D23C31" w14:textId="77777777" w:rsidR="008505EB" w:rsidRPr="004F6C98" w:rsidRDefault="008505EB" w:rsidP="0052142C">
      <w:pPr>
        <w:pStyle w:val="02TEXTOPRINCIPAL"/>
      </w:pPr>
      <w:r w:rsidRPr="00197CF1">
        <w:t xml:space="preserve">d) </w:t>
      </w:r>
      <w:r w:rsidRPr="00197CF1">
        <w:rPr>
          <w:lang w:val="es-ES" w:eastAsia="pt-BR"/>
        </w:rPr>
        <w:t xml:space="preserve">Luminosa – </w:t>
      </w:r>
      <w:proofErr w:type="spellStart"/>
      <w:r w:rsidRPr="00197CF1">
        <w:rPr>
          <w:lang w:val="es-ES" w:eastAsia="pt-BR"/>
        </w:rPr>
        <w:t>elétrica</w:t>
      </w:r>
      <w:proofErr w:type="spellEnd"/>
      <w:r w:rsidRPr="00197CF1">
        <w:rPr>
          <w:lang w:val="es-ES" w:eastAsia="pt-BR"/>
        </w:rPr>
        <w:t xml:space="preserve"> – térmica.</w:t>
      </w:r>
    </w:p>
    <w:p w14:paraId="105BE1EB" w14:textId="561C6D24" w:rsidR="008505EB" w:rsidRDefault="008505EB" w:rsidP="0052142C">
      <w:pPr>
        <w:pStyle w:val="02TEXTOPRINCIPAL"/>
        <w:rPr>
          <w:lang w:eastAsia="pt-BR"/>
        </w:rPr>
      </w:pPr>
      <w:r w:rsidRPr="00197CF1">
        <w:t xml:space="preserve">e) </w:t>
      </w:r>
      <w:r w:rsidRPr="00197CF1">
        <w:rPr>
          <w:lang w:eastAsia="pt-BR"/>
        </w:rPr>
        <w:t>Química – sonora – cinética.</w:t>
      </w:r>
    </w:p>
    <w:p w14:paraId="2D324E80" w14:textId="77777777" w:rsidR="00E169C6" w:rsidRPr="00E3443C" w:rsidRDefault="00E169C6" w:rsidP="00E3443C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E169C6" w14:paraId="47CFE5D4" w14:textId="77777777" w:rsidTr="008D3F4B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FA4EAD" w14:textId="77777777" w:rsidR="00E169C6" w:rsidRDefault="00E169C6" w:rsidP="008D3F4B">
            <w:pPr>
              <w:pStyle w:val="06Tabelagravata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6923C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A93C4F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B671C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F70CC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06EA7F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5EE04D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E169C6" w:rsidRPr="00E169C6" w14:paraId="08D98C5E" w14:textId="77777777" w:rsidTr="008D3F4B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B0D999" w14:textId="77777777" w:rsidR="00E169C6" w:rsidRPr="005B2224" w:rsidRDefault="00E169C6" w:rsidP="008D3F4B">
            <w:pPr>
              <w:pStyle w:val="07Tabelatexto"/>
              <w:spacing w:before="30" w:after="60" w:line="240" w:lineRule="auto"/>
              <w:rPr>
                <w:sz w:val="20"/>
                <w:szCs w:val="20"/>
              </w:rPr>
            </w:pPr>
            <w:r w:rsidRPr="005B2224">
              <w:rPr>
                <w:sz w:val="20"/>
                <w:szCs w:val="20"/>
              </w:rPr>
              <w:t>Marque com</w:t>
            </w:r>
            <w:r w:rsidRPr="005B2224">
              <w:rPr>
                <w:b/>
                <w:sz w:val="20"/>
                <w:szCs w:val="20"/>
              </w:rPr>
              <w:t xml:space="preserve"> X</w:t>
            </w:r>
            <w:r w:rsidRPr="005B2224">
              <w:rPr>
                <w:sz w:val="20"/>
                <w:szCs w:val="20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98856B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43349B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61D3C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DC7B9C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EF068" w14:textId="77777777" w:rsidR="00E169C6" w:rsidRPr="005B2224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</w:tr>
    </w:tbl>
    <w:p w14:paraId="3AA4B012" w14:textId="77777777" w:rsidR="00962D6D" w:rsidRPr="00E3443C" w:rsidRDefault="00962D6D" w:rsidP="00E3443C">
      <w:pPr>
        <w:pStyle w:val="02TEXTOPRINCIPAL"/>
      </w:pPr>
      <w:r w:rsidRPr="00E3443C">
        <w:br w:type="page"/>
      </w:r>
    </w:p>
    <w:p w14:paraId="0B1F41EC" w14:textId="235623B6" w:rsidR="00D46888" w:rsidRDefault="0052142C" w:rsidP="00D46888">
      <w:pPr>
        <w:pStyle w:val="01TITULO3"/>
      </w:pPr>
      <w:r>
        <w:lastRenderedPageBreak/>
        <w:t>QUESTÃO</w:t>
      </w:r>
      <w:r w:rsidR="00646947" w:rsidRPr="00646947">
        <w:t xml:space="preserve"> 10</w:t>
      </w:r>
    </w:p>
    <w:p w14:paraId="3E3A85E9" w14:textId="0882157D" w:rsidR="008505EB" w:rsidRPr="00197CF1" w:rsidRDefault="008505EB" w:rsidP="0052142C">
      <w:pPr>
        <w:pStyle w:val="02TEXTOPRINCIPAL"/>
      </w:pPr>
      <w:r w:rsidRPr="00197CF1">
        <w:t>A ilha de calor</w:t>
      </w:r>
      <w:r w:rsidR="00843641">
        <w:t xml:space="preserve"> é um </w:t>
      </w:r>
      <w:r w:rsidRPr="00197CF1">
        <w:t>fenômeno climático típico das aglomerações urbanas</w:t>
      </w:r>
      <w:r w:rsidR="00843641">
        <w:t xml:space="preserve"> e </w:t>
      </w:r>
      <w:r w:rsidRPr="00197CF1">
        <w:t>resulta da elevação das temperaturas médias</w:t>
      </w:r>
      <w:r w:rsidR="00843641">
        <w:t xml:space="preserve"> de uma região. Qual dos fatores </w:t>
      </w:r>
      <w:r w:rsidR="00D80995">
        <w:t>a seguir</w:t>
      </w:r>
      <w:r w:rsidR="00843641">
        <w:t xml:space="preserve"> nã</w:t>
      </w:r>
      <w:r w:rsidR="00962D6D">
        <w:t>o contribui para esse fenômeno?</w:t>
      </w:r>
    </w:p>
    <w:p w14:paraId="663012A2" w14:textId="0B4D283B" w:rsidR="008505EB" w:rsidRPr="004F6C98" w:rsidRDefault="008505EB" w:rsidP="0052142C">
      <w:pPr>
        <w:pStyle w:val="02TEXTOPRINCIPAL"/>
      </w:pPr>
      <w:r w:rsidRPr="00197CF1">
        <w:t xml:space="preserve">a) </w:t>
      </w:r>
      <w:r w:rsidR="00D80995">
        <w:t>A</w:t>
      </w:r>
      <w:r w:rsidR="00843641">
        <w:t xml:space="preserve"> </w:t>
      </w:r>
      <w:r w:rsidRPr="00197CF1">
        <w:t>poluição atmosférica.</w:t>
      </w:r>
    </w:p>
    <w:p w14:paraId="5D47CCA2" w14:textId="2A0D0D84" w:rsidR="008505EB" w:rsidRPr="004F6C98" w:rsidRDefault="008505EB" w:rsidP="0052142C">
      <w:pPr>
        <w:pStyle w:val="02TEXTOPRINCIPAL"/>
      </w:pPr>
      <w:r w:rsidRPr="00197CF1">
        <w:t xml:space="preserve">b) </w:t>
      </w:r>
      <w:r w:rsidR="00D80995">
        <w:t>A</w:t>
      </w:r>
      <w:r w:rsidR="00843641">
        <w:t xml:space="preserve"> </w:t>
      </w:r>
      <w:r w:rsidRPr="00197CF1">
        <w:t>concentração de edifícios.</w:t>
      </w:r>
    </w:p>
    <w:p w14:paraId="26823F64" w14:textId="51CC4FA1" w:rsidR="008505EB" w:rsidRPr="004F6C98" w:rsidRDefault="008505EB" w:rsidP="0052142C">
      <w:pPr>
        <w:pStyle w:val="02TEXTOPRINCIPAL"/>
      </w:pPr>
      <w:r w:rsidRPr="00197CF1">
        <w:t xml:space="preserve">c) </w:t>
      </w:r>
      <w:r w:rsidR="00D80995">
        <w:t>A</w:t>
      </w:r>
      <w:r w:rsidR="00843641">
        <w:t xml:space="preserve"> </w:t>
      </w:r>
      <w:r w:rsidRPr="00197CF1">
        <w:t>impermeabilização dos solos.</w:t>
      </w:r>
    </w:p>
    <w:p w14:paraId="6DC69F50" w14:textId="73C9138D" w:rsidR="008505EB" w:rsidRPr="004F6C98" w:rsidRDefault="008505EB" w:rsidP="0052142C">
      <w:pPr>
        <w:pStyle w:val="02TEXTOPRINCIPAL"/>
      </w:pPr>
      <w:r w:rsidRPr="00197CF1">
        <w:t xml:space="preserve">d) </w:t>
      </w:r>
      <w:r w:rsidR="00D80995">
        <w:t>A</w:t>
      </w:r>
      <w:r w:rsidR="00843641">
        <w:t xml:space="preserve"> </w:t>
      </w:r>
      <w:r w:rsidRPr="00197CF1">
        <w:t>construção de áreas arborizadas.</w:t>
      </w:r>
    </w:p>
    <w:p w14:paraId="77DAC4E8" w14:textId="03FFEB5B" w:rsidR="008505EB" w:rsidRPr="00197CF1" w:rsidRDefault="008505EB" w:rsidP="0052142C">
      <w:pPr>
        <w:pStyle w:val="02TEXTOPRINCIPAL"/>
        <w:rPr>
          <w:lang w:val="en-US"/>
        </w:rPr>
      </w:pPr>
      <w:r w:rsidRPr="00197CF1">
        <w:rPr>
          <w:lang w:val="en-US"/>
        </w:rPr>
        <w:t xml:space="preserve">e) </w:t>
      </w:r>
      <w:r w:rsidR="00D80995">
        <w:rPr>
          <w:lang w:val="en-US"/>
        </w:rPr>
        <w:t>O</w:t>
      </w:r>
      <w:r w:rsidRPr="00197CF1">
        <w:rPr>
          <w:lang w:val="en-US"/>
        </w:rPr>
        <w:t xml:space="preserve"> </w:t>
      </w:r>
      <w:proofErr w:type="spellStart"/>
      <w:r w:rsidRPr="00197CF1">
        <w:rPr>
          <w:lang w:val="en-US"/>
        </w:rPr>
        <w:t>desmatamento</w:t>
      </w:r>
      <w:proofErr w:type="spellEnd"/>
      <w:r w:rsidR="00BA4EDB">
        <w:rPr>
          <w:lang w:val="en-US"/>
        </w:rPr>
        <w:t>.</w:t>
      </w:r>
    </w:p>
    <w:p w14:paraId="65DE83E9" w14:textId="77777777" w:rsidR="00E169C6" w:rsidRPr="00E3443C" w:rsidRDefault="00E169C6" w:rsidP="00E3443C">
      <w:pPr>
        <w:pStyle w:val="02TEXTOPRINCIPAL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106"/>
        <w:gridCol w:w="1134"/>
        <w:gridCol w:w="1134"/>
        <w:gridCol w:w="1134"/>
        <w:gridCol w:w="1134"/>
        <w:gridCol w:w="1134"/>
      </w:tblGrid>
      <w:tr w:rsidR="00E169C6" w14:paraId="4E5CA185" w14:textId="77777777" w:rsidTr="008D3F4B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776FF1" w14:textId="77777777" w:rsidR="00E169C6" w:rsidRDefault="00E169C6" w:rsidP="008D3F4B">
            <w:pPr>
              <w:pStyle w:val="06Tabelagravata"/>
              <w:jc w:val="left"/>
              <w:rPr>
                <w:sz w:val="21"/>
                <w:szCs w:val="21"/>
              </w:rPr>
            </w:pPr>
            <w:r>
              <w:rPr>
                <w:rFonts w:ascii="Arial" w:hAnsi="Arial" w:cs="Arial"/>
                <w:color w:val="76923C" w:themeColor="accent3" w:themeShade="BF"/>
              </w:rPr>
              <w:br w:type="page"/>
            </w:r>
            <w:r>
              <w:rPr>
                <w:sz w:val="21"/>
                <w:szCs w:val="21"/>
              </w:rPr>
              <w:t>Resposta do estudante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0E326A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0D962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906C62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9A8EAB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601043" w14:textId="77777777" w:rsidR="00E169C6" w:rsidRDefault="00E169C6" w:rsidP="008D3F4B">
            <w:pPr>
              <w:pStyle w:val="06Tabelagravata"/>
              <w:ind w:right="0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e</w:t>
            </w:r>
          </w:p>
        </w:tc>
      </w:tr>
      <w:tr w:rsidR="00E169C6" w:rsidRPr="008D3F4B" w14:paraId="55E5F553" w14:textId="77777777" w:rsidTr="008D3F4B"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AD5A96" w14:textId="77777777" w:rsidR="00E169C6" w:rsidRPr="008D3F4B" w:rsidRDefault="00E169C6" w:rsidP="008D3F4B">
            <w:pPr>
              <w:pStyle w:val="07Tabelatexto"/>
              <w:spacing w:before="30" w:after="60" w:line="240" w:lineRule="auto"/>
              <w:rPr>
                <w:sz w:val="20"/>
                <w:szCs w:val="20"/>
              </w:rPr>
            </w:pPr>
            <w:r w:rsidRPr="008D3F4B">
              <w:rPr>
                <w:sz w:val="20"/>
                <w:szCs w:val="20"/>
              </w:rPr>
              <w:t>Marque com</w:t>
            </w:r>
            <w:r w:rsidRPr="008D3F4B">
              <w:rPr>
                <w:b/>
                <w:sz w:val="20"/>
                <w:szCs w:val="20"/>
              </w:rPr>
              <w:t xml:space="preserve"> X</w:t>
            </w:r>
            <w:r w:rsidRPr="008D3F4B">
              <w:rPr>
                <w:sz w:val="20"/>
                <w:szCs w:val="20"/>
              </w:rPr>
              <w:t xml:space="preserve"> a sua resposta para esta questão no campo em branco, abaixo das alternativas ao lado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8FC37" w14:textId="77777777" w:rsidR="00E169C6" w:rsidRPr="008D3F4B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0AE03" w14:textId="77777777" w:rsidR="00E169C6" w:rsidRPr="008D3F4B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D06F5F" w14:textId="77777777" w:rsidR="00E169C6" w:rsidRPr="008D3F4B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D77E3" w14:textId="77777777" w:rsidR="00E169C6" w:rsidRPr="008D3F4B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FD1A47" w14:textId="77777777" w:rsidR="00E169C6" w:rsidRPr="008D3F4B" w:rsidRDefault="00E169C6" w:rsidP="008D3F4B">
            <w:pPr>
              <w:pStyle w:val="07Tabelatexto"/>
              <w:rPr>
                <w:sz w:val="20"/>
                <w:szCs w:val="20"/>
              </w:rPr>
            </w:pPr>
          </w:p>
        </w:tc>
      </w:tr>
    </w:tbl>
    <w:p w14:paraId="6E030A92" w14:textId="77777777" w:rsidR="003624F4" w:rsidRPr="00E3443C" w:rsidRDefault="003624F4" w:rsidP="00E3443C">
      <w:pPr>
        <w:pStyle w:val="02TEXTOPRINCIPAL"/>
      </w:pPr>
    </w:p>
    <w:sectPr w:rsidR="003624F4" w:rsidRPr="00E3443C" w:rsidSect="009C6C8B">
      <w:headerReference w:type="default" r:id="rId11"/>
      <w:footerReference w:type="default" r:id="rId12"/>
      <w:pgSz w:w="11906" w:h="16838"/>
      <w:pgMar w:top="1701" w:right="1134" w:bottom="851" w:left="851" w:header="720" w:footer="6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3C3BEA" w14:textId="77777777" w:rsidR="003C4D20" w:rsidRDefault="003C4D20" w:rsidP="008016CC">
      <w:pPr>
        <w:spacing w:after="0" w:line="240" w:lineRule="auto"/>
      </w:pPr>
      <w:r>
        <w:separator/>
      </w:r>
    </w:p>
  </w:endnote>
  <w:endnote w:type="continuationSeparator" w:id="0">
    <w:p w14:paraId="3C9BA003" w14:textId="77777777" w:rsidR="003C4D20" w:rsidRDefault="003C4D20" w:rsidP="008016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oboto">
    <w:altName w:val="Times New Roman"/>
    <w:charset w:val="00"/>
    <w:family w:val="auto"/>
    <w:pitch w:val="variable"/>
    <w:sig w:usb0="00000001" w:usb1="5000205B" w:usb2="00000020" w:usb3="00000000" w:csb0="0000019F" w:csb1="00000000"/>
  </w:font>
  <w:font w:name="Lucida Grande">
    <w:altName w:val="Courier New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MT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45058975"/>
      <w:docPartObj>
        <w:docPartGallery w:val="Page Numbers (Bottom of Page)"/>
        <w:docPartUnique/>
      </w:docPartObj>
    </w:sdtPr>
    <w:sdtEndPr/>
    <w:sdtContent>
      <w:tbl>
        <w:tblPr>
          <w:tblStyle w:val="Tabelacomgrade"/>
          <w:tblW w:w="0" w:type="auto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>
        <w:tblGrid>
          <w:gridCol w:w="9201"/>
          <w:gridCol w:w="720"/>
        </w:tblGrid>
        <w:tr w:rsidR="00E3443C" w14:paraId="7365EA4B" w14:textId="77777777" w:rsidTr="00E3443C">
          <w:tc>
            <w:tcPr>
              <w:tcW w:w="9472" w:type="dxa"/>
            </w:tcPr>
            <w:p w14:paraId="06AFB5CE" w14:textId="76469A6E" w:rsidR="00E3443C" w:rsidRPr="005B2224" w:rsidRDefault="00E3443C" w:rsidP="00E3443C">
              <w:pPr>
                <w:pStyle w:val="Rodap"/>
                <w:rPr>
                  <w:rFonts w:ascii="Tahoma" w:hAnsi="Tahoma" w:cs="Tahoma"/>
                  <w:kern w:val="3"/>
                  <w:sz w:val="14"/>
                  <w:szCs w:val="14"/>
                  <w:lang w:bidi="hi-IN"/>
                </w:rPr>
              </w:pPr>
              <w:r w:rsidRPr="005B2224">
                <w:rPr>
                  <w:rFonts w:ascii="Tahoma" w:hAnsi="Tahoma" w:cs="Tahoma"/>
                  <w:kern w:val="3"/>
                  <w:sz w:val="14"/>
                  <w:szCs w:val="14"/>
                  <w:lang w:bidi="hi-IN"/>
                </w:rPr>
                <w:t xml:space="preserve">Este material está em Licença Aberta — CC BY NC 3.0BR ou 4.0 </w:t>
              </w:r>
              <w:proofErr w:type="spellStart"/>
              <w:r w:rsidRPr="005B2224">
                <w:rPr>
                  <w:rFonts w:ascii="Tahoma" w:hAnsi="Tahoma" w:cs="Tahoma"/>
                  <w:i/>
                  <w:kern w:val="3"/>
                  <w:sz w:val="14"/>
                  <w:szCs w:val="14"/>
                  <w:lang w:bidi="hi-IN"/>
                </w:rPr>
                <w:t>International</w:t>
              </w:r>
              <w:proofErr w:type="spellEnd"/>
              <w:r w:rsidRPr="005B2224">
                <w:rPr>
                  <w:rFonts w:ascii="Tahoma" w:hAnsi="Tahoma" w:cs="Tahoma"/>
                  <w:kern w:val="3"/>
                  <w:sz w:val="14"/>
                  <w:szCs w:val="14"/>
                  <w:lang w:bidi="hi-IN"/>
                </w:rPr>
                <w:t xml:space="preserve"> (permite a edição ou a criação de obras derivadas sobre a obra com fins não comerciais, contanto que atribuam crédito e que licenciem as criações sob os mesmos parâmetros da Licença Aberta).</w:t>
              </w:r>
            </w:p>
          </w:tc>
          <w:tc>
            <w:tcPr>
              <w:tcW w:w="732" w:type="dxa"/>
              <w:vAlign w:val="center"/>
              <w:hideMark/>
            </w:tcPr>
            <w:p w14:paraId="1DDE4767" w14:textId="33378A6A" w:rsidR="00E3443C" w:rsidRPr="00E3443C" w:rsidRDefault="00E3443C" w:rsidP="00E3443C">
              <w:pPr>
                <w:pStyle w:val="Rodap"/>
                <w:rPr>
                  <w:rStyle w:val="RodapChar"/>
                  <w:rFonts w:ascii="Tahoma" w:hAnsi="Tahoma" w:cs="Tahoma"/>
                  <w:sz w:val="24"/>
                  <w:szCs w:val="24"/>
                </w:rPr>
              </w:pPr>
              <w:r w:rsidRPr="00E3443C">
                <w:rPr>
                  <w:rStyle w:val="RodapChar"/>
                  <w:rFonts w:ascii="Tahoma" w:hAnsi="Tahoma" w:cs="Tahoma"/>
                  <w:kern w:val="3"/>
                  <w:sz w:val="24"/>
                  <w:szCs w:val="24"/>
                  <w:lang w:bidi="hi-IN"/>
                </w:rPr>
                <w:fldChar w:fldCharType="begin"/>
              </w:r>
              <w:r w:rsidRPr="00E3443C">
                <w:rPr>
                  <w:rStyle w:val="RodapChar"/>
                  <w:rFonts w:ascii="Tahoma" w:hAnsi="Tahoma" w:cs="Tahoma"/>
                  <w:kern w:val="3"/>
                  <w:sz w:val="24"/>
                  <w:szCs w:val="24"/>
                  <w:lang w:bidi="hi-IN"/>
                </w:rPr>
                <w:instrText xml:space="preserve"> PAGE  \* Arabic  \* MERGEFORMAT </w:instrText>
              </w:r>
              <w:r w:rsidRPr="00E3443C">
                <w:rPr>
                  <w:rStyle w:val="RodapChar"/>
                  <w:rFonts w:ascii="Tahoma" w:hAnsi="Tahoma" w:cs="Tahoma"/>
                  <w:kern w:val="3"/>
                  <w:sz w:val="24"/>
                  <w:szCs w:val="24"/>
                  <w:lang w:bidi="hi-IN"/>
                </w:rPr>
                <w:fldChar w:fldCharType="separate"/>
              </w:r>
              <w:r w:rsidR="004A4487">
                <w:rPr>
                  <w:rStyle w:val="RodapChar"/>
                  <w:rFonts w:ascii="Tahoma" w:hAnsi="Tahoma" w:cs="Tahoma"/>
                  <w:noProof/>
                  <w:kern w:val="3"/>
                  <w:sz w:val="24"/>
                  <w:szCs w:val="24"/>
                  <w:lang w:bidi="hi-IN"/>
                </w:rPr>
                <w:t>3</w:t>
              </w:r>
              <w:r w:rsidRPr="00E3443C">
                <w:rPr>
                  <w:rStyle w:val="RodapChar"/>
                  <w:rFonts w:ascii="Tahoma" w:hAnsi="Tahoma" w:cs="Tahoma"/>
                  <w:kern w:val="3"/>
                  <w:sz w:val="24"/>
                  <w:szCs w:val="24"/>
                  <w:lang w:bidi="hi-IN"/>
                </w:rPr>
                <w:fldChar w:fldCharType="end"/>
              </w:r>
            </w:p>
          </w:tc>
        </w:tr>
      </w:tbl>
      <w:p w14:paraId="79F51B33" w14:textId="22D49E2C" w:rsidR="008B0C86" w:rsidRPr="00E3443C" w:rsidRDefault="008B0C86" w:rsidP="00E3443C">
        <w:pPr>
          <w:pStyle w:val="02TEXTOPRINCIPAL"/>
        </w:pPr>
      </w:p>
      <w:p w14:paraId="4C605791" w14:textId="77777777" w:rsidR="008B0C86" w:rsidRPr="00127CA3" w:rsidRDefault="004A4487">
        <w:pPr>
          <w:pStyle w:val="Rodap"/>
          <w:jc w:val="right"/>
          <w:rPr>
            <w:sz w:val="2"/>
            <w:szCs w:val="2"/>
          </w:rPr>
        </w:pP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27DFFC" w14:textId="77777777" w:rsidR="003C4D20" w:rsidRDefault="003C4D20" w:rsidP="008016CC">
      <w:pPr>
        <w:spacing w:after="0" w:line="240" w:lineRule="auto"/>
      </w:pPr>
      <w:r>
        <w:separator/>
      </w:r>
    </w:p>
  </w:footnote>
  <w:footnote w:type="continuationSeparator" w:id="0">
    <w:p w14:paraId="30C740CD" w14:textId="77777777" w:rsidR="003C4D20" w:rsidRDefault="003C4D20" w:rsidP="008016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675C4B" w14:textId="77777777" w:rsidR="008B0C86" w:rsidRDefault="008B0C86">
    <w:pPr>
      <w:pStyle w:val="Cabealho"/>
    </w:pPr>
    <w:r>
      <w:rPr>
        <w:noProof/>
        <w:lang w:eastAsia="pt-BR"/>
      </w:rPr>
      <w:drawing>
        <wp:inline distT="0" distB="0" distL="0" distR="0" wp14:anchorId="21FA20E7" wp14:editId="13CD01F5">
          <wp:extent cx="6248400" cy="469900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Base frame word_CIENCIAS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248400" cy="4699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7D465A"/>
    <w:multiLevelType w:val="hybridMultilevel"/>
    <w:tmpl w:val="3C1661F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F300D7"/>
    <w:multiLevelType w:val="hybridMultilevel"/>
    <w:tmpl w:val="B5D41502"/>
    <w:lvl w:ilvl="0" w:tplc="46FCC37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E1A3890"/>
    <w:multiLevelType w:val="hybridMultilevel"/>
    <w:tmpl w:val="2F7E79A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ED5D1A"/>
    <w:multiLevelType w:val="hybridMultilevel"/>
    <w:tmpl w:val="471C533E"/>
    <w:lvl w:ilvl="0" w:tplc="01A6BB80">
      <w:start w:val="1"/>
      <w:numFmt w:val="bullet"/>
      <w:pStyle w:val="07Tabelatexto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3C70EF"/>
    <w:multiLevelType w:val="hybridMultilevel"/>
    <w:tmpl w:val="9C7E0064"/>
    <w:lvl w:ilvl="0" w:tplc="9A088FAE">
      <w:start w:val="1"/>
      <w:numFmt w:val="lowerLetter"/>
      <w:lvlText w:val="%1)"/>
      <w:lvlJc w:val="left"/>
      <w:pPr>
        <w:ind w:left="720" w:hanging="360"/>
      </w:pPr>
      <w:rPr>
        <w:rFonts w:cs="Arial" w:hint="default"/>
        <w:sz w:val="2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BD47FF"/>
    <w:multiLevelType w:val="hybridMultilevel"/>
    <w:tmpl w:val="A8C40AE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E84EA6"/>
    <w:multiLevelType w:val="hybridMultilevel"/>
    <w:tmpl w:val="F916524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96A2E38"/>
    <w:multiLevelType w:val="hybridMultilevel"/>
    <w:tmpl w:val="AAAAA99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AA27E01"/>
    <w:multiLevelType w:val="hybridMultilevel"/>
    <w:tmpl w:val="92F65BB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68203AD"/>
    <w:multiLevelType w:val="singleLevel"/>
    <w:tmpl w:val="7B7812E2"/>
    <w:lvl w:ilvl="0">
      <w:start w:val="1"/>
      <w:numFmt w:val="bullet"/>
      <w:pStyle w:val="ItembulletouABC"/>
      <w:lvlText w:val=""/>
      <w:lvlJc w:val="left"/>
      <w:pPr>
        <w:ind w:left="360" w:hanging="360"/>
      </w:pPr>
      <w:rPr>
        <w:rFonts w:ascii="Symbol" w:hAnsi="Symbol" w:hint="default"/>
        <w:b/>
        <w:bCs/>
        <w:i w:val="0"/>
        <w:iCs w:val="0"/>
        <w:color w:val="3366FF"/>
      </w:rPr>
    </w:lvl>
  </w:abstractNum>
  <w:abstractNum w:abstractNumId="10" w15:restartNumberingAfterBreak="0">
    <w:nsid w:val="56831F34"/>
    <w:multiLevelType w:val="hybridMultilevel"/>
    <w:tmpl w:val="A64099D6"/>
    <w:lvl w:ilvl="0" w:tplc="0416000B">
      <w:start w:val="1"/>
      <w:numFmt w:val="bullet"/>
      <w:lvlText w:val=""/>
      <w:lvlJc w:val="left"/>
      <w:pPr>
        <w:ind w:left="2136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1" w15:restartNumberingAfterBreak="0">
    <w:nsid w:val="57995787"/>
    <w:multiLevelType w:val="hybridMultilevel"/>
    <w:tmpl w:val="39DAEFE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DD74FD8"/>
    <w:multiLevelType w:val="multilevel"/>
    <w:tmpl w:val="950ECEBE"/>
    <w:styleLink w:val="LFO1"/>
    <w:lvl w:ilvl="0">
      <w:numFmt w:val="bullet"/>
      <w:lvlText w:val=""/>
      <w:lvlJc w:val="left"/>
      <w:pPr>
        <w:ind w:left="360" w:hanging="360"/>
      </w:pPr>
      <w:rPr>
        <w:rFonts w:ascii="Symbol" w:hAnsi="Symbol"/>
      </w:rPr>
    </w:lvl>
    <w:lvl w:ilvl="1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83" w:hanging="226"/>
      </w:pPr>
      <w:rPr>
        <w:rFonts w:ascii="Wingdings" w:hAnsi="Wingdings"/>
      </w:rPr>
    </w:lvl>
    <w:lvl w:ilvl="3">
      <w:numFmt w:val="bullet"/>
      <w:lvlText w:val=""/>
      <w:lvlJc w:val="left"/>
      <w:pPr>
        <w:ind w:left="283" w:hanging="226"/>
      </w:pPr>
      <w:rPr>
        <w:rFonts w:ascii="Symbol" w:hAnsi="Symbol"/>
      </w:rPr>
    </w:lvl>
    <w:lvl w:ilvl="4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283" w:hanging="226"/>
      </w:pPr>
      <w:rPr>
        <w:rFonts w:ascii="Wingdings" w:hAnsi="Wingdings"/>
      </w:rPr>
    </w:lvl>
    <w:lvl w:ilvl="6">
      <w:numFmt w:val="bullet"/>
      <w:lvlText w:val=""/>
      <w:lvlJc w:val="left"/>
      <w:pPr>
        <w:ind w:left="283" w:hanging="226"/>
      </w:pPr>
      <w:rPr>
        <w:rFonts w:ascii="Symbol" w:hAnsi="Symbol"/>
      </w:rPr>
    </w:lvl>
    <w:lvl w:ilvl="7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283" w:hanging="226"/>
      </w:pPr>
      <w:rPr>
        <w:rFonts w:ascii="Wingdings" w:hAnsi="Wingdings"/>
      </w:rPr>
    </w:lvl>
  </w:abstractNum>
  <w:abstractNum w:abstractNumId="13" w15:restartNumberingAfterBreak="0">
    <w:nsid w:val="5E662BC8"/>
    <w:multiLevelType w:val="hybridMultilevel"/>
    <w:tmpl w:val="94D6616A"/>
    <w:lvl w:ilvl="0" w:tplc="0416000B">
      <w:start w:val="1"/>
      <w:numFmt w:val="bullet"/>
      <w:lvlText w:val=""/>
      <w:lvlJc w:val="left"/>
      <w:pPr>
        <w:ind w:left="2136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14" w15:restartNumberingAfterBreak="0">
    <w:nsid w:val="64B007CD"/>
    <w:multiLevelType w:val="multilevel"/>
    <w:tmpl w:val="81B6C57A"/>
    <w:lvl w:ilvl="0">
      <w:numFmt w:val="bullet"/>
      <w:lvlText w:val=""/>
      <w:lvlJc w:val="left"/>
      <w:pPr>
        <w:ind w:left="227" w:hanging="227"/>
      </w:pPr>
      <w:rPr>
        <w:rFonts w:ascii="Symbol" w:hAnsi="Symbol" w:hint="default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E90C15"/>
    <w:multiLevelType w:val="hybridMultilevel"/>
    <w:tmpl w:val="649AD006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7084CED"/>
    <w:multiLevelType w:val="hybridMultilevel"/>
    <w:tmpl w:val="01D6B61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70E1405"/>
    <w:multiLevelType w:val="hybridMultilevel"/>
    <w:tmpl w:val="1094594A"/>
    <w:lvl w:ilvl="0" w:tplc="3D5EC8BA">
      <w:start w:val="1"/>
      <w:numFmt w:val="bullet"/>
      <w:pStyle w:val="02LYTEXTOPRINCIPALITEM"/>
      <w:lvlText w:val=""/>
      <w:lvlJc w:val="left"/>
      <w:pPr>
        <w:tabs>
          <w:tab w:val="num" w:pos="2013"/>
        </w:tabs>
        <w:ind w:left="2013" w:hanging="312"/>
      </w:pPr>
      <w:rPr>
        <w:rFonts w:ascii="Symbol" w:hAnsi="Symbol" w:hint="default"/>
        <w:color w:val="000000"/>
        <w:sz w:val="28"/>
        <w:szCs w:val="28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Symbol" w:hAnsi="Symbol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Symbol" w:hAnsi="Symbol" w:hint="default"/>
      </w:rPr>
    </w:lvl>
  </w:abstractNum>
  <w:abstractNum w:abstractNumId="18" w15:restartNumberingAfterBreak="0">
    <w:nsid w:val="7B320B61"/>
    <w:multiLevelType w:val="hybridMultilevel"/>
    <w:tmpl w:val="54EE968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8"/>
  </w:num>
  <w:num w:numId="3">
    <w:abstractNumId w:val="16"/>
  </w:num>
  <w:num w:numId="4">
    <w:abstractNumId w:val="15"/>
  </w:num>
  <w:num w:numId="5">
    <w:abstractNumId w:val="13"/>
  </w:num>
  <w:num w:numId="6">
    <w:abstractNumId w:val="10"/>
  </w:num>
  <w:num w:numId="7">
    <w:abstractNumId w:val="5"/>
  </w:num>
  <w:num w:numId="8">
    <w:abstractNumId w:val="5"/>
  </w:num>
  <w:num w:numId="9">
    <w:abstractNumId w:val="6"/>
  </w:num>
  <w:num w:numId="10">
    <w:abstractNumId w:val="9"/>
  </w:num>
  <w:num w:numId="11">
    <w:abstractNumId w:val="7"/>
  </w:num>
  <w:num w:numId="12">
    <w:abstractNumId w:val="0"/>
  </w:num>
  <w:num w:numId="13">
    <w:abstractNumId w:val="18"/>
  </w:num>
  <w:num w:numId="14">
    <w:abstractNumId w:val="2"/>
  </w:num>
  <w:num w:numId="15">
    <w:abstractNumId w:val="4"/>
  </w:num>
  <w:num w:numId="16">
    <w:abstractNumId w:val="17"/>
  </w:num>
  <w:num w:numId="17">
    <w:abstractNumId w:val="14"/>
  </w:num>
  <w:num w:numId="18">
    <w:abstractNumId w:val="1"/>
  </w:num>
  <w:num w:numId="19">
    <w:abstractNumId w:val="3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80CBE"/>
    <w:rsid w:val="00001AA2"/>
    <w:rsid w:val="00011D1A"/>
    <w:rsid w:val="00013ACB"/>
    <w:rsid w:val="00015604"/>
    <w:rsid w:val="00027D4A"/>
    <w:rsid w:val="00031473"/>
    <w:rsid w:val="000352C4"/>
    <w:rsid w:val="0003778C"/>
    <w:rsid w:val="00044311"/>
    <w:rsid w:val="000515BD"/>
    <w:rsid w:val="00051707"/>
    <w:rsid w:val="00053BD8"/>
    <w:rsid w:val="0005509E"/>
    <w:rsid w:val="00055577"/>
    <w:rsid w:val="00073121"/>
    <w:rsid w:val="00094947"/>
    <w:rsid w:val="000A0F33"/>
    <w:rsid w:val="000A4814"/>
    <w:rsid w:val="000B61BF"/>
    <w:rsid w:val="000B71B9"/>
    <w:rsid w:val="000C0566"/>
    <w:rsid w:val="000C2708"/>
    <w:rsid w:val="000D6645"/>
    <w:rsid w:val="000E0B01"/>
    <w:rsid w:val="000F3DCC"/>
    <w:rsid w:val="000F5E1D"/>
    <w:rsid w:val="000F68C2"/>
    <w:rsid w:val="00104936"/>
    <w:rsid w:val="00106816"/>
    <w:rsid w:val="001103AA"/>
    <w:rsid w:val="00110880"/>
    <w:rsid w:val="00110F8A"/>
    <w:rsid w:val="00113567"/>
    <w:rsid w:val="001160AC"/>
    <w:rsid w:val="00126C06"/>
    <w:rsid w:val="00127CA3"/>
    <w:rsid w:val="00131516"/>
    <w:rsid w:val="00145469"/>
    <w:rsid w:val="00153707"/>
    <w:rsid w:val="00155F37"/>
    <w:rsid w:val="00156BF1"/>
    <w:rsid w:val="00164660"/>
    <w:rsid w:val="00165003"/>
    <w:rsid w:val="0018152A"/>
    <w:rsid w:val="001930B8"/>
    <w:rsid w:val="001947C7"/>
    <w:rsid w:val="001975EC"/>
    <w:rsid w:val="001A35A1"/>
    <w:rsid w:val="001A3F2E"/>
    <w:rsid w:val="001B2D85"/>
    <w:rsid w:val="001B47A6"/>
    <w:rsid w:val="001C71EC"/>
    <w:rsid w:val="001D30E9"/>
    <w:rsid w:val="001D4AA4"/>
    <w:rsid w:val="001E3277"/>
    <w:rsid w:val="001E509A"/>
    <w:rsid w:val="001E5A0F"/>
    <w:rsid w:val="001F444D"/>
    <w:rsid w:val="001F48FF"/>
    <w:rsid w:val="0020060A"/>
    <w:rsid w:val="00212409"/>
    <w:rsid w:val="00236CD2"/>
    <w:rsid w:val="00241E6E"/>
    <w:rsid w:val="0024460D"/>
    <w:rsid w:val="00250BBA"/>
    <w:rsid w:val="002519A9"/>
    <w:rsid w:val="00253A8D"/>
    <w:rsid w:val="00254DB7"/>
    <w:rsid w:val="00255C04"/>
    <w:rsid w:val="00256736"/>
    <w:rsid w:val="00260946"/>
    <w:rsid w:val="0026231F"/>
    <w:rsid w:val="0027467C"/>
    <w:rsid w:val="0027635C"/>
    <w:rsid w:val="00283652"/>
    <w:rsid w:val="00290F0B"/>
    <w:rsid w:val="0029689F"/>
    <w:rsid w:val="002A29F5"/>
    <w:rsid w:val="002A3D24"/>
    <w:rsid w:val="002B10F6"/>
    <w:rsid w:val="002B43E9"/>
    <w:rsid w:val="002B5781"/>
    <w:rsid w:val="002B5940"/>
    <w:rsid w:val="002C294C"/>
    <w:rsid w:val="002C54E2"/>
    <w:rsid w:val="002C5F54"/>
    <w:rsid w:val="002D3C6C"/>
    <w:rsid w:val="002D7FAF"/>
    <w:rsid w:val="002E272B"/>
    <w:rsid w:val="002E42EF"/>
    <w:rsid w:val="002E5564"/>
    <w:rsid w:val="00302CDF"/>
    <w:rsid w:val="00310CF5"/>
    <w:rsid w:val="00311152"/>
    <w:rsid w:val="003128FB"/>
    <w:rsid w:val="00317DB6"/>
    <w:rsid w:val="00317F90"/>
    <w:rsid w:val="003212D7"/>
    <w:rsid w:val="00335C7A"/>
    <w:rsid w:val="00342F8C"/>
    <w:rsid w:val="0034554D"/>
    <w:rsid w:val="00357365"/>
    <w:rsid w:val="003624F4"/>
    <w:rsid w:val="003632E2"/>
    <w:rsid w:val="003633F5"/>
    <w:rsid w:val="003658B2"/>
    <w:rsid w:val="003718E6"/>
    <w:rsid w:val="00375A6B"/>
    <w:rsid w:val="00380252"/>
    <w:rsid w:val="003836B7"/>
    <w:rsid w:val="00387ADA"/>
    <w:rsid w:val="00394628"/>
    <w:rsid w:val="00396C14"/>
    <w:rsid w:val="003A0405"/>
    <w:rsid w:val="003A5907"/>
    <w:rsid w:val="003A72EB"/>
    <w:rsid w:val="003C0E11"/>
    <w:rsid w:val="003C4D20"/>
    <w:rsid w:val="003E1181"/>
    <w:rsid w:val="003E442A"/>
    <w:rsid w:val="003F1AE4"/>
    <w:rsid w:val="003F3156"/>
    <w:rsid w:val="003F5028"/>
    <w:rsid w:val="003F5291"/>
    <w:rsid w:val="003F5980"/>
    <w:rsid w:val="00402E6E"/>
    <w:rsid w:val="00413131"/>
    <w:rsid w:val="00423071"/>
    <w:rsid w:val="00433AD9"/>
    <w:rsid w:val="0043712C"/>
    <w:rsid w:val="00442FBF"/>
    <w:rsid w:val="00444A73"/>
    <w:rsid w:val="00445569"/>
    <w:rsid w:val="0045046D"/>
    <w:rsid w:val="00451CCB"/>
    <w:rsid w:val="00471096"/>
    <w:rsid w:val="00472507"/>
    <w:rsid w:val="00472BA4"/>
    <w:rsid w:val="00475282"/>
    <w:rsid w:val="00484F9B"/>
    <w:rsid w:val="004877C0"/>
    <w:rsid w:val="00490065"/>
    <w:rsid w:val="00491960"/>
    <w:rsid w:val="0049634C"/>
    <w:rsid w:val="004974C3"/>
    <w:rsid w:val="004A1929"/>
    <w:rsid w:val="004A192F"/>
    <w:rsid w:val="004A4487"/>
    <w:rsid w:val="004B3961"/>
    <w:rsid w:val="004B4611"/>
    <w:rsid w:val="004C7999"/>
    <w:rsid w:val="004D1B4E"/>
    <w:rsid w:val="004D230C"/>
    <w:rsid w:val="004D50EE"/>
    <w:rsid w:val="004D6D72"/>
    <w:rsid w:val="004E5C87"/>
    <w:rsid w:val="004F2422"/>
    <w:rsid w:val="004F33E6"/>
    <w:rsid w:val="004F6842"/>
    <w:rsid w:val="004F6C98"/>
    <w:rsid w:val="00500597"/>
    <w:rsid w:val="005064E4"/>
    <w:rsid w:val="00514BCF"/>
    <w:rsid w:val="005171EF"/>
    <w:rsid w:val="0052142C"/>
    <w:rsid w:val="005220A0"/>
    <w:rsid w:val="005326F3"/>
    <w:rsid w:val="005337F5"/>
    <w:rsid w:val="0054095B"/>
    <w:rsid w:val="00542CDA"/>
    <w:rsid w:val="00556C41"/>
    <w:rsid w:val="00560FC8"/>
    <w:rsid w:val="00563828"/>
    <w:rsid w:val="00570FD9"/>
    <w:rsid w:val="00574972"/>
    <w:rsid w:val="00574B0F"/>
    <w:rsid w:val="005762CE"/>
    <w:rsid w:val="005917AA"/>
    <w:rsid w:val="00593DF2"/>
    <w:rsid w:val="00596A2B"/>
    <w:rsid w:val="005971CD"/>
    <w:rsid w:val="005A0F5C"/>
    <w:rsid w:val="005A36C1"/>
    <w:rsid w:val="005B1B78"/>
    <w:rsid w:val="005B205F"/>
    <w:rsid w:val="005B2224"/>
    <w:rsid w:val="005B361E"/>
    <w:rsid w:val="005B7279"/>
    <w:rsid w:val="005C2DCE"/>
    <w:rsid w:val="005D0662"/>
    <w:rsid w:val="005D274A"/>
    <w:rsid w:val="005E039E"/>
    <w:rsid w:val="005E1815"/>
    <w:rsid w:val="005E1FD7"/>
    <w:rsid w:val="005E2D5A"/>
    <w:rsid w:val="005E55C1"/>
    <w:rsid w:val="005F1795"/>
    <w:rsid w:val="005F3CD8"/>
    <w:rsid w:val="005F615B"/>
    <w:rsid w:val="005F6E75"/>
    <w:rsid w:val="005F7A3C"/>
    <w:rsid w:val="006065B1"/>
    <w:rsid w:val="00607B18"/>
    <w:rsid w:val="00611A69"/>
    <w:rsid w:val="00613F07"/>
    <w:rsid w:val="006179C1"/>
    <w:rsid w:val="0062002B"/>
    <w:rsid w:val="00625481"/>
    <w:rsid w:val="006359E6"/>
    <w:rsid w:val="006427FB"/>
    <w:rsid w:val="00643628"/>
    <w:rsid w:val="006439D4"/>
    <w:rsid w:val="00644451"/>
    <w:rsid w:val="00644AE0"/>
    <w:rsid w:val="00646947"/>
    <w:rsid w:val="00651152"/>
    <w:rsid w:val="00651AD5"/>
    <w:rsid w:val="0065657F"/>
    <w:rsid w:val="0068639F"/>
    <w:rsid w:val="00694E5C"/>
    <w:rsid w:val="006970C0"/>
    <w:rsid w:val="006A486D"/>
    <w:rsid w:val="006B161D"/>
    <w:rsid w:val="006B44E0"/>
    <w:rsid w:val="006B5914"/>
    <w:rsid w:val="006C1EC8"/>
    <w:rsid w:val="006C28F0"/>
    <w:rsid w:val="006C343A"/>
    <w:rsid w:val="006D24F9"/>
    <w:rsid w:val="006D681A"/>
    <w:rsid w:val="006E788F"/>
    <w:rsid w:val="006F03DE"/>
    <w:rsid w:val="006F2A0A"/>
    <w:rsid w:val="006F66E9"/>
    <w:rsid w:val="00702C0E"/>
    <w:rsid w:val="00704B95"/>
    <w:rsid w:val="00706D7D"/>
    <w:rsid w:val="007146A9"/>
    <w:rsid w:val="007207EB"/>
    <w:rsid w:val="007317A3"/>
    <w:rsid w:val="00761EB4"/>
    <w:rsid w:val="00770348"/>
    <w:rsid w:val="00771451"/>
    <w:rsid w:val="00771854"/>
    <w:rsid w:val="00771F73"/>
    <w:rsid w:val="0078442C"/>
    <w:rsid w:val="00791A2B"/>
    <w:rsid w:val="00794448"/>
    <w:rsid w:val="00794B83"/>
    <w:rsid w:val="007A7193"/>
    <w:rsid w:val="007B1CEC"/>
    <w:rsid w:val="007B2572"/>
    <w:rsid w:val="007C0E41"/>
    <w:rsid w:val="007D14CA"/>
    <w:rsid w:val="007D6F62"/>
    <w:rsid w:val="007E28E7"/>
    <w:rsid w:val="007E731E"/>
    <w:rsid w:val="008016CC"/>
    <w:rsid w:val="00803B54"/>
    <w:rsid w:val="008217D6"/>
    <w:rsid w:val="00822A33"/>
    <w:rsid w:val="00823C58"/>
    <w:rsid w:val="00824CCF"/>
    <w:rsid w:val="00825338"/>
    <w:rsid w:val="00825E50"/>
    <w:rsid w:val="00826A7C"/>
    <w:rsid w:val="00831D6E"/>
    <w:rsid w:val="008357FD"/>
    <w:rsid w:val="00843641"/>
    <w:rsid w:val="00846FB6"/>
    <w:rsid w:val="008505EB"/>
    <w:rsid w:val="00852403"/>
    <w:rsid w:val="00852FB1"/>
    <w:rsid w:val="008540A5"/>
    <w:rsid w:val="00860886"/>
    <w:rsid w:val="00861EC6"/>
    <w:rsid w:val="00862C45"/>
    <w:rsid w:val="0086505F"/>
    <w:rsid w:val="0087030E"/>
    <w:rsid w:val="0089198D"/>
    <w:rsid w:val="00892526"/>
    <w:rsid w:val="00894507"/>
    <w:rsid w:val="0089578B"/>
    <w:rsid w:val="00897809"/>
    <w:rsid w:val="008A2099"/>
    <w:rsid w:val="008B0C86"/>
    <w:rsid w:val="008C28AE"/>
    <w:rsid w:val="008C5E15"/>
    <w:rsid w:val="008D0710"/>
    <w:rsid w:val="008D3757"/>
    <w:rsid w:val="008D6763"/>
    <w:rsid w:val="008F22C7"/>
    <w:rsid w:val="008F421D"/>
    <w:rsid w:val="00907989"/>
    <w:rsid w:val="009151E0"/>
    <w:rsid w:val="00924273"/>
    <w:rsid w:val="0093207A"/>
    <w:rsid w:val="00932F1D"/>
    <w:rsid w:val="0093474C"/>
    <w:rsid w:val="00947068"/>
    <w:rsid w:val="0095430B"/>
    <w:rsid w:val="0095469F"/>
    <w:rsid w:val="00962D6D"/>
    <w:rsid w:val="009669EF"/>
    <w:rsid w:val="00970472"/>
    <w:rsid w:val="009711B1"/>
    <w:rsid w:val="009842CD"/>
    <w:rsid w:val="00995173"/>
    <w:rsid w:val="00995D2D"/>
    <w:rsid w:val="00995D98"/>
    <w:rsid w:val="009A02B5"/>
    <w:rsid w:val="009A3F78"/>
    <w:rsid w:val="009B14E6"/>
    <w:rsid w:val="009B35F6"/>
    <w:rsid w:val="009C0281"/>
    <w:rsid w:val="009C1FD6"/>
    <w:rsid w:val="009C2F5B"/>
    <w:rsid w:val="009C6C8B"/>
    <w:rsid w:val="009C709E"/>
    <w:rsid w:val="009D089F"/>
    <w:rsid w:val="009D1CA0"/>
    <w:rsid w:val="009E02E1"/>
    <w:rsid w:val="009E2FDC"/>
    <w:rsid w:val="009E49B5"/>
    <w:rsid w:val="009E550E"/>
    <w:rsid w:val="009E5C91"/>
    <w:rsid w:val="009E6577"/>
    <w:rsid w:val="009F07D3"/>
    <w:rsid w:val="009F2E24"/>
    <w:rsid w:val="009F32B0"/>
    <w:rsid w:val="009F6A50"/>
    <w:rsid w:val="00A005E0"/>
    <w:rsid w:val="00A041B3"/>
    <w:rsid w:val="00A1363F"/>
    <w:rsid w:val="00A145DF"/>
    <w:rsid w:val="00A27D96"/>
    <w:rsid w:val="00A31961"/>
    <w:rsid w:val="00A328E6"/>
    <w:rsid w:val="00A35779"/>
    <w:rsid w:val="00A4339A"/>
    <w:rsid w:val="00A4530F"/>
    <w:rsid w:val="00A54CD6"/>
    <w:rsid w:val="00A56618"/>
    <w:rsid w:val="00A63503"/>
    <w:rsid w:val="00A66DD6"/>
    <w:rsid w:val="00A67D66"/>
    <w:rsid w:val="00A73DF0"/>
    <w:rsid w:val="00A74BD2"/>
    <w:rsid w:val="00A76CE6"/>
    <w:rsid w:val="00A77381"/>
    <w:rsid w:val="00A81961"/>
    <w:rsid w:val="00A82FD5"/>
    <w:rsid w:val="00A84696"/>
    <w:rsid w:val="00A87F67"/>
    <w:rsid w:val="00A923E1"/>
    <w:rsid w:val="00A93A6C"/>
    <w:rsid w:val="00AA72E5"/>
    <w:rsid w:val="00AB4776"/>
    <w:rsid w:val="00AB7851"/>
    <w:rsid w:val="00AC1622"/>
    <w:rsid w:val="00AC3153"/>
    <w:rsid w:val="00AC65B2"/>
    <w:rsid w:val="00AD4E19"/>
    <w:rsid w:val="00AD7410"/>
    <w:rsid w:val="00AE6554"/>
    <w:rsid w:val="00AF3DD2"/>
    <w:rsid w:val="00B054D1"/>
    <w:rsid w:val="00B12B9B"/>
    <w:rsid w:val="00B13802"/>
    <w:rsid w:val="00B14B41"/>
    <w:rsid w:val="00B153AB"/>
    <w:rsid w:val="00B22058"/>
    <w:rsid w:val="00B27973"/>
    <w:rsid w:val="00B3179C"/>
    <w:rsid w:val="00B34BF4"/>
    <w:rsid w:val="00B54D1A"/>
    <w:rsid w:val="00B55CC3"/>
    <w:rsid w:val="00B65E8D"/>
    <w:rsid w:val="00B661B6"/>
    <w:rsid w:val="00B7420C"/>
    <w:rsid w:val="00B7478F"/>
    <w:rsid w:val="00B76C20"/>
    <w:rsid w:val="00B77610"/>
    <w:rsid w:val="00B811B6"/>
    <w:rsid w:val="00B81752"/>
    <w:rsid w:val="00B81EC1"/>
    <w:rsid w:val="00B96D97"/>
    <w:rsid w:val="00BA4EDB"/>
    <w:rsid w:val="00BB0CB6"/>
    <w:rsid w:val="00BB4C39"/>
    <w:rsid w:val="00BB5D14"/>
    <w:rsid w:val="00BC6CF2"/>
    <w:rsid w:val="00BD0A65"/>
    <w:rsid w:val="00BD4580"/>
    <w:rsid w:val="00C173D6"/>
    <w:rsid w:val="00C25D5C"/>
    <w:rsid w:val="00C31F5A"/>
    <w:rsid w:val="00C40AFE"/>
    <w:rsid w:val="00C440B7"/>
    <w:rsid w:val="00C51FED"/>
    <w:rsid w:val="00C52C9B"/>
    <w:rsid w:val="00C56E39"/>
    <w:rsid w:val="00C57C35"/>
    <w:rsid w:val="00C63F2A"/>
    <w:rsid w:val="00C65FDD"/>
    <w:rsid w:val="00C72C4A"/>
    <w:rsid w:val="00C75FCE"/>
    <w:rsid w:val="00C80CBE"/>
    <w:rsid w:val="00C87665"/>
    <w:rsid w:val="00CA01CB"/>
    <w:rsid w:val="00CA1C8F"/>
    <w:rsid w:val="00CA67F3"/>
    <w:rsid w:val="00CA7F35"/>
    <w:rsid w:val="00CB0BEB"/>
    <w:rsid w:val="00CB1A7D"/>
    <w:rsid w:val="00CC016E"/>
    <w:rsid w:val="00CD4916"/>
    <w:rsid w:val="00CD6D3B"/>
    <w:rsid w:val="00CE59CB"/>
    <w:rsid w:val="00CE6CB7"/>
    <w:rsid w:val="00D00D88"/>
    <w:rsid w:val="00D10DB1"/>
    <w:rsid w:val="00D22C59"/>
    <w:rsid w:val="00D255AB"/>
    <w:rsid w:val="00D301DE"/>
    <w:rsid w:val="00D3525F"/>
    <w:rsid w:val="00D41262"/>
    <w:rsid w:val="00D46888"/>
    <w:rsid w:val="00D5371C"/>
    <w:rsid w:val="00D539E5"/>
    <w:rsid w:val="00D54058"/>
    <w:rsid w:val="00D54B57"/>
    <w:rsid w:val="00D612C4"/>
    <w:rsid w:val="00D621AC"/>
    <w:rsid w:val="00D72138"/>
    <w:rsid w:val="00D738B1"/>
    <w:rsid w:val="00D77E75"/>
    <w:rsid w:val="00D80995"/>
    <w:rsid w:val="00D86BAB"/>
    <w:rsid w:val="00D916F9"/>
    <w:rsid w:val="00DA2560"/>
    <w:rsid w:val="00DC1C94"/>
    <w:rsid w:val="00DD0B17"/>
    <w:rsid w:val="00DD293C"/>
    <w:rsid w:val="00DD37C5"/>
    <w:rsid w:val="00DD452B"/>
    <w:rsid w:val="00DD7EF2"/>
    <w:rsid w:val="00DE37C5"/>
    <w:rsid w:val="00DE62C7"/>
    <w:rsid w:val="00DE7372"/>
    <w:rsid w:val="00DF05A2"/>
    <w:rsid w:val="00DF3D61"/>
    <w:rsid w:val="00DF5200"/>
    <w:rsid w:val="00DF6CC1"/>
    <w:rsid w:val="00E04466"/>
    <w:rsid w:val="00E05969"/>
    <w:rsid w:val="00E169C6"/>
    <w:rsid w:val="00E27478"/>
    <w:rsid w:val="00E33873"/>
    <w:rsid w:val="00E3443C"/>
    <w:rsid w:val="00E35A4F"/>
    <w:rsid w:val="00E3687D"/>
    <w:rsid w:val="00E636E0"/>
    <w:rsid w:val="00E7041E"/>
    <w:rsid w:val="00E72A8D"/>
    <w:rsid w:val="00E75382"/>
    <w:rsid w:val="00E76605"/>
    <w:rsid w:val="00E82944"/>
    <w:rsid w:val="00E87E05"/>
    <w:rsid w:val="00E918AB"/>
    <w:rsid w:val="00E92EFD"/>
    <w:rsid w:val="00E95A93"/>
    <w:rsid w:val="00EA158D"/>
    <w:rsid w:val="00EA4421"/>
    <w:rsid w:val="00EA5514"/>
    <w:rsid w:val="00EB26AE"/>
    <w:rsid w:val="00EB5F2E"/>
    <w:rsid w:val="00ED0195"/>
    <w:rsid w:val="00ED2211"/>
    <w:rsid w:val="00ED504E"/>
    <w:rsid w:val="00EE6342"/>
    <w:rsid w:val="00EF239F"/>
    <w:rsid w:val="00EF5B70"/>
    <w:rsid w:val="00EF76E8"/>
    <w:rsid w:val="00F03D03"/>
    <w:rsid w:val="00F16500"/>
    <w:rsid w:val="00F169A9"/>
    <w:rsid w:val="00F22432"/>
    <w:rsid w:val="00F228AE"/>
    <w:rsid w:val="00F26C48"/>
    <w:rsid w:val="00F32396"/>
    <w:rsid w:val="00F40092"/>
    <w:rsid w:val="00F5020B"/>
    <w:rsid w:val="00F52044"/>
    <w:rsid w:val="00F522C7"/>
    <w:rsid w:val="00F54B5B"/>
    <w:rsid w:val="00F57C88"/>
    <w:rsid w:val="00F666B1"/>
    <w:rsid w:val="00F8084C"/>
    <w:rsid w:val="00F8701F"/>
    <w:rsid w:val="00F96A2A"/>
    <w:rsid w:val="00F9798B"/>
    <w:rsid w:val="00FA3694"/>
    <w:rsid w:val="00FA41B4"/>
    <w:rsid w:val="00FD3AF6"/>
    <w:rsid w:val="00FD6EC7"/>
    <w:rsid w:val="00FE417F"/>
    <w:rsid w:val="00FF2985"/>
    <w:rsid w:val="00FF6CBE"/>
    <w:rsid w:val="00FF7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81"/>
    <o:shapelayout v:ext="edit">
      <o:idmap v:ext="edit" data="1"/>
    </o:shapelayout>
  </w:shapeDefaults>
  <w:decimalSymbol w:val=","/>
  <w:listSeparator w:val=";"/>
  <w14:docId w14:val="761A1002"/>
  <w15:docId w15:val="{31C3D302-7E1A-4B5D-8525-CC5306189C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C1C94"/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25673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B153AB"/>
    <w:pPr>
      <w:ind w:left="720"/>
      <w:contextualSpacing/>
    </w:pPr>
  </w:style>
  <w:style w:type="paragraph" w:styleId="Cabealho">
    <w:name w:val="header"/>
    <w:basedOn w:val="Normal"/>
    <w:link w:val="CabealhoChar"/>
    <w:uiPriority w:val="99"/>
    <w:unhideWhenUsed/>
    <w:rsid w:val="008016C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016CC"/>
  </w:style>
  <w:style w:type="paragraph" w:styleId="Rodap">
    <w:name w:val="footer"/>
    <w:basedOn w:val="Normal"/>
    <w:link w:val="RodapChar"/>
    <w:unhideWhenUsed/>
    <w:rsid w:val="008016CC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rsid w:val="008016CC"/>
  </w:style>
  <w:style w:type="table" w:styleId="Tabelacomgrade">
    <w:name w:val="Table Grid"/>
    <w:basedOn w:val="Tabelanormal"/>
    <w:uiPriority w:val="59"/>
    <w:rsid w:val="003633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tembulletouABC">
    <w:name w:val="Item bullet ou ABC"/>
    <w:basedOn w:val="Normal"/>
    <w:next w:val="Normal"/>
    <w:qFormat/>
    <w:rsid w:val="00310CF5"/>
    <w:pPr>
      <w:keepLines/>
      <w:numPr>
        <w:numId w:val="10"/>
      </w:numPr>
      <w:spacing w:after="0" w:line="240" w:lineRule="auto"/>
      <w:contextualSpacing/>
      <w:jc w:val="both"/>
    </w:pPr>
    <w:rPr>
      <w:rFonts w:ascii="Roboto" w:eastAsia="Cambria" w:hAnsi="Roboto" w:cs="Times New Roman"/>
      <w:sz w:val="24"/>
      <w:szCs w:val="24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9669E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669EF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Fontepargpadro"/>
    <w:uiPriority w:val="99"/>
    <w:unhideWhenUsed/>
    <w:rsid w:val="0089198D"/>
    <w:rPr>
      <w:color w:val="0000FF" w:themeColor="hyperlink"/>
      <w:u w:val="single"/>
    </w:rPr>
  </w:style>
  <w:style w:type="paragraph" w:customStyle="1" w:styleId="00TtuloPeso1">
    <w:name w:val="00_Título Peso 1"/>
    <w:basedOn w:val="Normal"/>
    <w:autoRedefine/>
    <w:qFormat/>
    <w:rsid w:val="00256736"/>
    <w:pPr>
      <w:autoSpaceDN w:val="0"/>
      <w:spacing w:after="0" w:line="240" w:lineRule="auto"/>
      <w:textAlignment w:val="baseline"/>
    </w:pPr>
    <w:rPr>
      <w:rFonts w:ascii="Cambria" w:eastAsia="SimSun" w:hAnsi="Cambria" w:cs="Tahoma"/>
      <w:b/>
      <w:kern w:val="3"/>
      <w:sz w:val="36"/>
      <w:szCs w:val="36"/>
      <w:lang w:eastAsia="zh-CN" w:bidi="hi-IN"/>
    </w:rPr>
  </w:style>
  <w:style w:type="paragraph" w:customStyle="1" w:styleId="00TtuloAbertura">
    <w:name w:val="00_Título_Abertura"/>
    <w:basedOn w:val="00TtuloPeso1"/>
    <w:qFormat/>
    <w:rsid w:val="00256736"/>
  </w:style>
  <w:style w:type="paragraph" w:customStyle="1" w:styleId="01TtuloPeso2">
    <w:name w:val="01_Título Peso 2"/>
    <w:basedOn w:val="Normal"/>
    <w:autoRedefine/>
    <w:qFormat/>
    <w:rsid w:val="00256736"/>
    <w:pPr>
      <w:autoSpaceDN w:val="0"/>
      <w:spacing w:before="30" w:after="0" w:line="360" w:lineRule="auto"/>
      <w:ind w:left="850" w:right="850"/>
      <w:textAlignment w:val="baseline"/>
    </w:pPr>
    <w:rPr>
      <w:rFonts w:ascii="Cambria" w:eastAsia="SimSun" w:hAnsi="Cambria" w:cs="Tahoma"/>
      <w:b/>
      <w:kern w:val="3"/>
      <w:sz w:val="28"/>
      <w:szCs w:val="21"/>
      <w:lang w:eastAsia="zh-CN" w:bidi="hi-IN"/>
    </w:rPr>
  </w:style>
  <w:style w:type="paragraph" w:customStyle="1" w:styleId="02TEXTOPRINCIPAL">
    <w:name w:val="02_TEXTO_PRINCIPAL"/>
    <w:basedOn w:val="Normal"/>
    <w:rsid w:val="00256736"/>
    <w:pPr>
      <w:suppressAutoHyphens/>
      <w:autoSpaceDN w:val="0"/>
      <w:spacing w:before="57" w:after="57" w:line="240" w:lineRule="atLeast"/>
      <w:textAlignment w:val="baseline"/>
    </w:pPr>
    <w:rPr>
      <w:rFonts w:ascii="Tahoma" w:eastAsia="Tahoma" w:hAnsi="Tahoma" w:cs="Tahoma"/>
      <w:kern w:val="3"/>
      <w:sz w:val="21"/>
      <w:szCs w:val="21"/>
      <w:lang w:eastAsia="zh-CN" w:bidi="hi-IN"/>
    </w:rPr>
  </w:style>
  <w:style w:type="paragraph" w:customStyle="1" w:styleId="01TITULO1">
    <w:name w:val="01_TITULO_1"/>
    <w:basedOn w:val="02TEXTOPRINCIPAL"/>
    <w:rsid w:val="00256736"/>
    <w:pPr>
      <w:spacing w:before="160" w:after="0"/>
    </w:pPr>
    <w:rPr>
      <w:rFonts w:ascii="Cambria" w:eastAsia="Cambria" w:hAnsi="Cambria" w:cs="Cambria"/>
      <w:b/>
      <w:sz w:val="40"/>
    </w:rPr>
  </w:style>
  <w:style w:type="paragraph" w:customStyle="1" w:styleId="01TITULO2">
    <w:name w:val="01_TITULO_2"/>
    <w:basedOn w:val="Ttulo2"/>
    <w:rsid w:val="00256736"/>
    <w:pPr>
      <w:keepLines w:val="0"/>
      <w:suppressAutoHyphens/>
      <w:autoSpaceDN w:val="0"/>
      <w:spacing w:before="57" w:line="240" w:lineRule="atLeast"/>
      <w:textAlignment w:val="baseline"/>
    </w:pPr>
    <w:rPr>
      <w:rFonts w:ascii="Cambria" w:eastAsia="Cambria" w:hAnsi="Cambria" w:cs="Cambria"/>
      <w:b/>
      <w:bCs/>
      <w:color w:val="auto"/>
      <w:kern w:val="3"/>
      <w:sz w:val="36"/>
      <w:szCs w:val="28"/>
      <w:lang w:eastAsia="zh-CN" w:bidi="hi-IN"/>
    </w:rPr>
  </w:style>
  <w:style w:type="character" w:customStyle="1" w:styleId="Ttulo2Char">
    <w:name w:val="Título 2 Char"/>
    <w:basedOn w:val="Fontepargpadro"/>
    <w:link w:val="Ttulo2"/>
    <w:uiPriority w:val="9"/>
    <w:semiHidden/>
    <w:rsid w:val="00256736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customStyle="1" w:styleId="01TITULO3">
    <w:name w:val="01_TITULO_3"/>
    <w:basedOn w:val="01TITULO2"/>
    <w:rsid w:val="00256736"/>
    <w:rPr>
      <w:sz w:val="32"/>
    </w:rPr>
  </w:style>
  <w:style w:type="paragraph" w:customStyle="1" w:styleId="01TITULO4">
    <w:name w:val="01_TITULO_4"/>
    <w:basedOn w:val="01TITULO3"/>
    <w:rsid w:val="00256736"/>
    <w:rPr>
      <w:sz w:val="28"/>
    </w:rPr>
  </w:style>
  <w:style w:type="paragraph" w:customStyle="1" w:styleId="03TITULOTABELAS1">
    <w:name w:val="03_TITULO_TABELAS_1"/>
    <w:basedOn w:val="02TEXTOPRINCIPAL"/>
    <w:rsid w:val="00256736"/>
    <w:pPr>
      <w:spacing w:before="0" w:after="0"/>
      <w:jc w:val="center"/>
    </w:pPr>
    <w:rPr>
      <w:b/>
      <w:sz w:val="23"/>
    </w:rPr>
  </w:style>
  <w:style w:type="paragraph" w:customStyle="1" w:styleId="01TITULOVINHETA2">
    <w:name w:val="01_TITULO_VINHETA_2"/>
    <w:basedOn w:val="03TITULOTABELAS1"/>
    <w:rsid w:val="00256736"/>
    <w:pPr>
      <w:spacing w:before="57" w:after="57"/>
      <w:jc w:val="left"/>
    </w:pPr>
    <w:rPr>
      <w:sz w:val="24"/>
    </w:rPr>
  </w:style>
  <w:style w:type="paragraph" w:customStyle="1" w:styleId="01TITULOVINHETA1">
    <w:name w:val="01_TITULO_VINHETA_1"/>
    <w:basedOn w:val="01TITULOVINHETA2"/>
    <w:rsid w:val="00256736"/>
    <w:pPr>
      <w:spacing w:before="170" w:after="80"/>
    </w:pPr>
    <w:rPr>
      <w:sz w:val="28"/>
    </w:rPr>
  </w:style>
  <w:style w:type="paragraph" w:customStyle="1" w:styleId="02LYTEXTOPRINCIPALITEM">
    <w:name w:val="02_LY_TEXTO_PRINCIPAL_ITEM"/>
    <w:basedOn w:val="Normal"/>
    <w:uiPriority w:val="99"/>
    <w:qFormat/>
    <w:rsid w:val="00256736"/>
    <w:pPr>
      <w:widowControl w:val="0"/>
      <w:numPr>
        <w:numId w:val="16"/>
      </w:numPr>
      <w:suppressAutoHyphens/>
      <w:autoSpaceDE w:val="0"/>
      <w:autoSpaceDN w:val="0"/>
      <w:adjustRightInd w:val="0"/>
      <w:spacing w:before="85" w:after="0" w:line="340" w:lineRule="atLeast"/>
      <w:textAlignment w:val="center"/>
    </w:pPr>
    <w:rPr>
      <w:rFonts w:ascii="ArialMT" w:eastAsia="Times New Roman" w:hAnsi="ArialMT" w:cs="ArialMT"/>
      <w:color w:val="000000"/>
      <w:spacing w:val="1"/>
      <w:sz w:val="26"/>
      <w:szCs w:val="28"/>
    </w:rPr>
  </w:style>
  <w:style w:type="paragraph" w:customStyle="1" w:styleId="02TEXTOITEM">
    <w:name w:val="02_TEXTO_ITEM"/>
    <w:basedOn w:val="02TEXTOPRINCIPAL"/>
    <w:rsid w:val="00256736"/>
    <w:pPr>
      <w:spacing w:before="28" w:after="28"/>
      <w:ind w:left="284" w:hanging="284"/>
    </w:pPr>
  </w:style>
  <w:style w:type="paragraph" w:customStyle="1" w:styleId="02TEXTOPRINCIPALBULLET">
    <w:name w:val="02_TEXTO_PRINCIPAL_BULLET"/>
    <w:basedOn w:val="02TEXTOITEM"/>
    <w:rsid w:val="00256736"/>
    <w:pPr>
      <w:suppressLineNumbers/>
      <w:tabs>
        <w:tab w:val="left" w:pos="227"/>
      </w:tabs>
      <w:spacing w:before="0" w:after="20" w:line="280" w:lineRule="exact"/>
    </w:pPr>
  </w:style>
  <w:style w:type="paragraph" w:customStyle="1" w:styleId="02TEXTOPRINCIPALBULLET2">
    <w:name w:val="02_TEXTO_PRINCIPAL_BULLET_2"/>
    <w:basedOn w:val="02TEXTOPRINCIPALBULLET"/>
    <w:rsid w:val="00256736"/>
    <w:pPr>
      <w:tabs>
        <w:tab w:val="clear" w:pos="227"/>
      </w:tabs>
      <w:ind w:left="227" w:firstLine="0"/>
    </w:pPr>
  </w:style>
  <w:style w:type="paragraph" w:customStyle="1" w:styleId="02TEXTOPRINCIPALBULLETITEM">
    <w:name w:val="02_TEXTO_PRINCIPAL_BULLET_ITEM"/>
    <w:basedOn w:val="02TEXTOPRINCIPALBULLET"/>
    <w:rsid w:val="00256736"/>
    <w:pPr>
      <w:ind w:left="454" w:hanging="170"/>
    </w:pPr>
  </w:style>
  <w:style w:type="paragraph" w:customStyle="1" w:styleId="02TtuloPeso3">
    <w:name w:val="02_Título Peso 3"/>
    <w:basedOn w:val="Normal"/>
    <w:autoRedefine/>
    <w:qFormat/>
    <w:rsid w:val="00256736"/>
    <w:pPr>
      <w:shd w:val="clear" w:color="auto" w:fill="FFFFFF" w:themeFill="background1"/>
      <w:autoSpaceDN w:val="0"/>
      <w:spacing w:after="0" w:line="240" w:lineRule="auto"/>
      <w:jc w:val="center"/>
      <w:textAlignment w:val="baseline"/>
    </w:pPr>
    <w:rPr>
      <w:rFonts w:ascii="Cambria" w:eastAsia="SimSun" w:hAnsi="Cambria" w:cs="Tahoma"/>
      <w:b/>
      <w:kern w:val="3"/>
      <w:sz w:val="24"/>
      <w:szCs w:val="21"/>
      <w:lang w:eastAsia="zh-CN" w:bidi="hi-IN"/>
    </w:rPr>
  </w:style>
  <w:style w:type="paragraph" w:customStyle="1" w:styleId="03TITULOTABELAS2">
    <w:name w:val="03_TITULO_TABELAS_2"/>
    <w:basedOn w:val="03TITULOTABELAS1"/>
    <w:rsid w:val="00256736"/>
    <w:rPr>
      <w:sz w:val="21"/>
    </w:rPr>
  </w:style>
  <w:style w:type="paragraph" w:customStyle="1" w:styleId="04TextoGeral">
    <w:name w:val="04_Texto Geral"/>
    <w:basedOn w:val="Normal"/>
    <w:link w:val="04TextoGeralChar"/>
    <w:autoRedefine/>
    <w:qFormat/>
    <w:rsid w:val="00256736"/>
    <w:pPr>
      <w:autoSpaceDN w:val="0"/>
      <w:spacing w:after="0" w:line="360" w:lineRule="auto"/>
      <w:textAlignment w:val="baseline"/>
    </w:pPr>
    <w:rPr>
      <w:rFonts w:ascii="Tahoma" w:eastAsia="SimSun" w:hAnsi="Tahoma" w:cstheme="minorHAnsi"/>
      <w:kern w:val="3"/>
      <w:sz w:val="21"/>
      <w:szCs w:val="21"/>
      <w:lang w:eastAsia="zh-CN" w:bidi="hi-IN"/>
    </w:rPr>
  </w:style>
  <w:style w:type="character" w:customStyle="1" w:styleId="04TextoGeralChar">
    <w:name w:val="04_Texto Geral Char"/>
    <w:basedOn w:val="Fontepargpadro"/>
    <w:link w:val="04TextoGeral"/>
    <w:rsid w:val="00256736"/>
    <w:rPr>
      <w:rFonts w:ascii="Tahoma" w:eastAsia="SimSun" w:hAnsi="Tahoma" w:cstheme="minorHAnsi"/>
      <w:kern w:val="3"/>
      <w:sz w:val="21"/>
      <w:szCs w:val="21"/>
      <w:lang w:eastAsia="zh-CN" w:bidi="hi-IN"/>
    </w:rPr>
  </w:style>
  <w:style w:type="paragraph" w:customStyle="1" w:styleId="04Textodestaque">
    <w:name w:val="04_Texto destaque"/>
    <w:basedOn w:val="04TextoGeral"/>
    <w:link w:val="04TextodestaqueChar"/>
    <w:autoRedefine/>
    <w:qFormat/>
    <w:rsid w:val="00256736"/>
    <w:pPr>
      <w:shd w:val="clear" w:color="auto" w:fill="DDD9C3" w:themeFill="background2" w:themeFillShade="E6"/>
    </w:pPr>
  </w:style>
  <w:style w:type="character" w:customStyle="1" w:styleId="04TextodestaqueChar">
    <w:name w:val="04_Texto destaque Char"/>
    <w:basedOn w:val="04TextoGeralChar"/>
    <w:link w:val="04Textodestaque"/>
    <w:rsid w:val="00256736"/>
    <w:rPr>
      <w:rFonts w:ascii="Tahoma" w:eastAsia="SimSun" w:hAnsi="Tahoma" w:cstheme="minorHAnsi"/>
      <w:kern w:val="3"/>
      <w:sz w:val="21"/>
      <w:szCs w:val="21"/>
      <w:shd w:val="clear" w:color="auto" w:fill="DDD9C3" w:themeFill="background2" w:themeFillShade="E6"/>
      <w:lang w:eastAsia="zh-CN" w:bidi="hi-IN"/>
    </w:rPr>
  </w:style>
  <w:style w:type="paragraph" w:customStyle="1" w:styleId="04TEXTOTABELAS">
    <w:name w:val="04_TEXTO_TABELAS"/>
    <w:basedOn w:val="02TEXTOPRINCIPAL"/>
    <w:rsid w:val="00256736"/>
    <w:pPr>
      <w:spacing w:before="0" w:after="0"/>
    </w:pPr>
  </w:style>
  <w:style w:type="paragraph" w:customStyle="1" w:styleId="05ATIVIDADES">
    <w:name w:val="05_ATIVIDADES"/>
    <w:basedOn w:val="02TEXTOITEM"/>
    <w:rsid w:val="00256736"/>
    <w:pPr>
      <w:tabs>
        <w:tab w:val="right" w:pos="279"/>
      </w:tabs>
      <w:spacing w:before="57" w:after="57"/>
      <w:ind w:left="340" w:hanging="340"/>
    </w:pPr>
  </w:style>
  <w:style w:type="paragraph" w:customStyle="1" w:styleId="05ATIVIDADEMARQUE">
    <w:name w:val="05_ATIVIDADE_MARQUE"/>
    <w:basedOn w:val="05ATIVIDADES"/>
    <w:rsid w:val="00256736"/>
    <w:pPr>
      <w:tabs>
        <w:tab w:val="clear" w:pos="279"/>
      </w:tabs>
      <w:ind w:left="567" w:hanging="567"/>
    </w:pPr>
  </w:style>
  <w:style w:type="paragraph" w:customStyle="1" w:styleId="05LINHASRESPOSTA">
    <w:name w:val="05_LINHAS RESPOSTA"/>
    <w:basedOn w:val="05ATIVIDADES"/>
    <w:rsid w:val="00256736"/>
    <w:pPr>
      <w:shd w:val="clear" w:color="auto" w:fill="FFFFFF"/>
      <w:tabs>
        <w:tab w:val="clear" w:pos="279"/>
        <w:tab w:val="decimal" w:leader="underscore" w:pos="9354"/>
      </w:tabs>
      <w:spacing w:before="0" w:after="0" w:line="567" w:lineRule="exact"/>
      <w:ind w:left="0" w:firstLine="0"/>
    </w:pPr>
    <w:rPr>
      <w:color w:val="000000"/>
    </w:rPr>
  </w:style>
  <w:style w:type="paragraph" w:customStyle="1" w:styleId="05TextoGeralBullet">
    <w:name w:val="05_Texto Geral Bullet"/>
    <w:basedOn w:val="Normal"/>
    <w:qFormat/>
    <w:rsid w:val="00256736"/>
    <w:pPr>
      <w:autoSpaceDE w:val="0"/>
      <w:autoSpaceDN w:val="0"/>
      <w:adjustRightInd w:val="0"/>
      <w:spacing w:after="0" w:line="360" w:lineRule="auto"/>
      <w:contextualSpacing/>
      <w:jc w:val="both"/>
    </w:pPr>
    <w:rPr>
      <w:rFonts w:ascii="Tahoma" w:hAnsi="Tahoma" w:cstheme="minorHAnsi"/>
      <w:sz w:val="24"/>
      <w:szCs w:val="24"/>
    </w:rPr>
  </w:style>
  <w:style w:type="paragraph" w:customStyle="1" w:styleId="06CREDITO">
    <w:name w:val="06_CREDITO"/>
    <w:basedOn w:val="02TEXTOPRINCIPAL"/>
    <w:rsid w:val="00256736"/>
    <w:rPr>
      <w:sz w:val="16"/>
    </w:rPr>
  </w:style>
  <w:style w:type="paragraph" w:customStyle="1" w:styleId="06LEGENDA">
    <w:name w:val="06_LEGENDA"/>
    <w:basedOn w:val="06CREDITO"/>
    <w:rsid w:val="00256736"/>
    <w:pPr>
      <w:spacing w:before="60" w:after="60"/>
    </w:pPr>
    <w:rPr>
      <w:sz w:val="20"/>
    </w:rPr>
  </w:style>
  <w:style w:type="paragraph" w:customStyle="1" w:styleId="06Tabelagravata">
    <w:name w:val="06_Tabela gravata"/>
    <w:basedOn w:val="Normal"/>
    <w:autoRedefine/>
    <w:qFormat/>
    <w:rsid w:val="00803B54"/>
    <w:pPr>
      <w:tabs>
        <w:tab w:val="left" w:pos="873"/>
      </w:tabs>
      <w:autoSpaceDN w:val="0"/>
      <w:spacing w:before="120" w:after="120" w:line="240" w:lineRule="auto"/>
      <w:ind w:right="850"/>
      <w:jc w:val="center"/>
      <w:textAlignment w:val="baseline"/>
    </w:pPr>
    <w:rPr>
      <w:rFonts w:ascii="Tahoma" w:eastAsia="SimSun" w:hAnsi="Tahoma" w:cs="Tahoma"/>
      <w:b/>
      <w:kern w:val="3"/>
      <w:sz w:val="20"/>
      <w:szCs w:val="20"/>
      <w:lang w:eastAsia="zh-CN" w:bidi="hi-IN"/>
    </w:rPr>
  </w:style>
  <w:style w:type="paragraph" w:customStyle="1" w:styleId="07Tabelatexto">
    <w:name w:val="07_Tabela texto"/>
    <w:basedOn w:val="Normal"/>
    <w:autoRedefine/>
    <w:qFormat/>
    <w:rsid w:val="00CB0BEB"/>
    <w:pPr>
      <w:autoSpaceDN w:val="0"/>
      <w:spacing w:after="0" w:line="360" w:lineRule="auto"/>
      <w:textAlignment w:val="baseline"/>
    </w:pPr>
    <w:rPr>
      <w:rFonts w:ascii="Tahoma" w:eastAsia="SimSun" w:hAnsi="Tahoma" w:cstheme="minorHAnsi"/>
      <w:bCs/>
      <w:kern w:val="3"/>
      <w:sz w:val="16"/>
      <w:szCs w:val="16"/>
      <w:lang w:eastAsia="zh-CN" w:bidi="hi-IN"/>
    </w:rPr>
  </w:style>
  <w:style w:type="paragraph" w:customStyle="1" w:styleId="07Tabelatextobullet">
    <w:name w:val="07_Tabela texto bullet"/>
    <w:basedOn w:val="05TextoGeralBullet"/>
    <w:autoRedefine/>
    <w:qFormat/>
    <w:rsid w:val="00256736"/>
    <w:pPr>
      <w:numPr>
        <w:numId w:val="19"/>
      </w:numPr>
      <w:spacing w:line="240" w:lineRule="auto"/>
      <w:jc w:val="left"/>
    </w:pPr>
    <w:rPr>
      <w:sz w:val="20"/>
    </w:rPr>
  </w:style>
  <w:style w:type="paragraph" w:customStyle="1" w:styleId="08Respostaprofessor">
    <w:name w:val="08_Resposta professor"/>
    <w:basedOn w:val="04TextoGeral"/>
    <w:link w:val="08RespostaprofessorChar"/>
    <w:qFormat/>
    <w:rsid w:val="00256736"/>
    <w:rPr>
      <w:color w:val="FF0000"/>
    </w:rPr>
  </w:style>
  <w:style w:type="character" w:customStyle="1" w:styleId="08RespostaprofessorChar">
    <w:name w:val="08_Resposta professor Char"/>
    <w:basedOn w:val="04TextoGeralChar"/>
    <w:link w:val="08Respostaprofessor"/>
    <w:rsid w:val="00256736"/>
    <w:rPr>
      <w:rFonts w:ascii="Tahoma" w:eastAsia="SimSun" w:hAnsi="Tahoma" w:cstheme="minorHAnsi"/>
      <w:color w:val="FF0000"/>
      <w:kern w:val="3"/>
      <w:sz w:val="21"/>
      <w:szCs w:val="21"/>
      <w:lang w:eastAsia="zh-CN" w:bidi="hi-IN"/>
    </w:rPr>
  </w:style>
  <w:style w:type="character" w:styleId="Refdecomentrio">
    <w:name w:val="annotation reference"/>
    <w:basedOn w:val="Fontepargpadro"/>
    <w:uiPriority w:val="99"/>
    <w:semiHidden/>
    <w:unhideWhenUsed/>
    <w:rsid w:val="00651AD5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651AD5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651AD5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651AD5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651AD5"/>
    <w:rPr>
      <w:b/>
      <w:bCs/>
      <w:sz w:val="20"/>
      <w:szCs w:val="20"/>
    </w:rPr>
  </w:style>
  <w:style w:type="paragraph" w:customStyle="1" w:styleId="xmsonormal">
    <w:name w:val="x_msonormal"/>
    <w:basedOn w:val="Normal"/>
    <w:rsid w:val="00EA5514"/>
    <w:pPr>
      <w:spacing w:after="0" w:line="240" w:lineRule="auto"/>
    </w:pPr>
    <w:rPr>
      <w:rFonts w:ascii="Calibri" w:hAnsi="Calibri" w:cs="Calibri"/>
      <w:lang w:eastAsia="pt-BR"/>
    </w:rPr>
  </w:style>
  <w:style w:type="character" w:customStyle="1" w:styleId="InstrucaoarteChar">
    <w:name w:val="Instrucao arte Char"/>
    <w:link w:val="Instrucaoarte"/>
    <w:locked/>
    <w:rsid w:val="003624F4"/>
    <w:rPr>
      <w:rFonts w:ascii="Verdana" w:eastAsia="Times New Roman" w:hAnsi="Verdana" w:cs="Times New Roman"/>
      <w:b/>
      <w:noProof/>
      <w:color w:val="339966"/>
      <w:lang w:eastAsia="pt-BR"/>
    </w:rPr>
  </w:style>
  <w:style w:type="paragraph" w:customStyle="1" w:styleId="Instrucaoarte">
    <w:name w:val="Instrucao arte"/>
    <w:link w:val="InstrucaoarteChar"/>
    <w:autoRedefine/>
    <w:rsid w:val="003624F4"/>
    <w:pPr>
      <w:keepLines/>
      <w:widowControl w:val="0"/>
      <w:spacing w:before="360" w:after="120" w:line="300" w:lineRule="exact"/>
      <w:contextualSpacing/>
    </w:pPr>
    <w:rPr>
      <w:rFonts w:ascii="Verdana" w:eastAsia="Times New Roman" w:hAnsi="Verdana" w:cs="Times New Roman"/>
      <w:b/>
      <w:noProof/>
      <w:color w:val="339966"/>
      <w:lang w:eastAsia="pt-BR"/>
    </w:rPr>
  </w:style>
  <w:style w:type="numbering" w:customStyle="1" w:styleId="LFO1">
    <w:name w:val="LFO1"/>
    <w:basedOn w:val="Semlista"/>
    <w:rsid w:val="00F96A2A"/>
    <w:pPr>
      <w:numPr>
        <w:numId w:val="20"/>
      </w:numPr>
    </w:pPr>
  </w:style>
  <w:style w:type="paragraph" w:styleId="Reviso">
    <w:name w:val="Revision"/>
    <w:hidden/>
    <w:uiPriority w:val="99"/>
    <w:semiHidden/>
    <w:rsid w:val="008D6763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8472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58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0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7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984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6</Pages>
  <Words>1150</Words>
  <Characters>6213</Characters>
  <Application>Microsoft Office Word</Application>
  <DocSecurity>0</DocSecurity>
  <Lines>51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éo</dc:creator>
  <cp:lastModifiedBy>Aderson Assis de Oliveira Filho</cp:lastModifiedBy>
  <cp:revision>12</cp:revision>
  <dcterms:created xsi:type="dcterms:W3CDTF">2018-11-02T20:52:00Z</dcterms:created>
  <dcterms:modified xsi:type="dcterms:W3CDTF">2018-11-12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60236300</vt:i4>
  </property>
  <property fmtid="{D5CDD505-2E9C-101B-9397-08002B2CF9AE}" pid="3" name="_NewReviewCycle">
    <vt:lpwstr/>
  </property>
  <property fmtid="{D5CDD505-2E9C-101B-9397-08002B2CF9AE}" pid="4" name="_EmailSubject">
    <vt:lpwstr>Ciências 8</vt:lpwstr>
  </property>
  <property fmtid="{D5CDD505-2E9C-101B-9397-08002B2CF9AE}" pid="5" name="_AuthorEmail">
    <vt:lpwstr>cchristi@moderna.com.br</vt:lpwstr>
  </property>
  <property fmtid="{D5CDD505-2E9C-101B-9397-08002B2CF9AE}" pid="6" name="_AuthorEmailDisplayName">
    <vt:lpwstr>Camila Christi Gazzani</vt:lpwstr>
  </property>
  <property fmtid="{D5CDD505-2E9C-101B-9397-08002B2CF9AE}" pid="7" name="_ReviewingToolsShownOnce">
    <vt:lpwstr/>
  </property>
</Properties>
</file>